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F38D43" w14:textId="77777777" w:rsidR="000244D7" w:rsidRPr="000244D7" w:rsidRDefault="000244D7" w:rsidP="000244D7">
      <w:pPr>
        <w:jc w:val="right"/>
        <w:rPr>
          <w:rFonts w:ascii="Times New Roman" w:eastAsia="TimesNewRomanPS-BoldMT" w:hAnsi="Times New Roman" w:cs="Times New Roman"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Cs/>
          <w:sz w:val="28"/>
          <w:szCs w:val="28"/>
        </w:rPr>
        <w:t>Самостоятельная работа №</w:t>
      </w:r>
      <w:r w:rsidRPr="009E11FD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4</w:t>
      </w:r>
      <w:r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14:paraId="607F2E7C" w14:textId="2D3AC9CC" w:rsidR="000244D7" w:rsidRDefault="004B2C80" w:rsidP="000244D7">
      <w:pPr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4B2C80">
        <w:rPr>
          <w:rFonts w:ascii="Times New Roman" w:eastAsia="TimesNewRomanPS-BoldMT" w:hAnsi="Times New Roman" w:cs="Times New Roman"/>
          <w:bCs/>
          <w:sz w:val="28"/>
          <w:szCs w:val="28"/>
        </w:rPr>
        <w:t>Тема: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="000244D7" w:rsidRPr="00BF787F">
        <w:rPr>
          <w:rFonts w:ascii="Times New Roman" w:eastAsia="TimesNewRomanPS-BoldMT" w:hAnsi="Times New Roman" w:cs="Times New Roman"/>
          <w:b/>
          <w:bCs/>
          <w:sz w:val="28"/>
          <w:szCs w:val="28"/>
        </w:rPr>
        <w:t>Аксиомы теории вероятностей. Свойства вероятности. Условные вероятности. Независимость событий</w:t>
      </w:r>
    </w:p>
    <w:p w14:paraId="539DE7F9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>Теоретический материал</w:t>
      </w:r>
    </w:p>
    <w:p w14:paraId="32D01048" w14:textId="6A6C4C2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Пусть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.</w:t>
      </w:r>
    </w:p>
    <w:p w14:paraId="730D726B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Класс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 подмножеств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называется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73"/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-алгеброй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, если удовлетворяе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следующим аксиомам:</w:t>
      </w:r>
    </w:p>
    <w:p w14:paraId="65EB7206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;</w:t>
      </w:r>
    </w:p>
    <w:p w14:paraId="14823376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A </w:t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 , то </w:t>
      </w:r>
      <w:r w:rsidRPr="00913875">
        <w:rPr>
          <w:rFonts w:ascii="Times New Roman" w:eastAsia="TimesNewRomanPSMT" w:hAnsi="Times New Roman" w:cs="Times New Roman"/>
          <w:position w:val="-4"/>
          <w:sz w:val="28"/>
          <w:szCs w:val="28"/>
        </w:rPr>
        <w:object w:dxaOrig="260" w:dyaOrig="320" w14:anchorId="19DB82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8" o:title=""/>
          </v:shape>
          <o:OLEObject Type="Embed" ProgID="Equation.DSMT4" ShapeID="_x0000_i1025" DrawAspect="Content" ObjectID="_1733407704" r:id="rId9"/>
        </w:object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 ;</w:t>
      </w:r>
    </w:p>
    <w:p w14:paraId="61FD0331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DE6502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3</w:t>
      </w:r>
      <w:r w:rsidRPr="00DE6502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3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... </w:t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</w:t>
      </w:r>
      <w:r w:rsidRPr="00913875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600" w:dyaOrig="680" w14:anchorId="153911B7">
          <v:shape id="_x0000_i1026" type="#_x0000_t75" style="width:30pt;height:33.75pt" o:ole="">
            <v:imagedata r:id="rId10" o:title=""/>
          </v:shape>
          <o:OLEObject Type="Embed" ProgID="Equation.DSMT4" ShapeID="_x0000_i1026" DrawAspect="Content" ObjectID="_1733407705" r:id="rId11"/>
        </w:object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42705A06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Множества из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 называются случайными событиями.</w:t>
      </w:r>
    </w:p>
    <w:p w14:paraId="6B3A6F3E" w14:textId="57B272DF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Вещественная функция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, определенная на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, называется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ероятностной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если удовлетворяет следующим аксиомам:</w:t>
      </w:r>
    </w:p>
    <w:p w14:paraId="3BCAA046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b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)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(А)</w:t>
      </w:r>
      <w:r>
        <w:rPr>
          <w:rFonts w:ascii="Cambria Math" w:eastAsia="TimesNewRomanPS-ItalicMT" w:hAnsi="Cambria Math" w:cs="Times New Roman"/>
          <w:i/>
          <w:iCs/>
          <w:sz w:val="28"/>
          <w:szCs w:val="28"/>
        </w:rPr>
        <w:t>≥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0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для любого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;</w:t>
      </w:r>
    </w:p>
    <w:p w14:paraId="677375EB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E6502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b</w:t>
      </w:r>
      <w:r w:rsidRPr="00DE6502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DE6502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Р (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) = </w:t>
      </w:r>
      <w:r>
        <w:rPr>
          <w:rFonts w:ascii="Times New Roman" w:eastAsia="TimesNewRomanPSMT" w:hAnsi="Times New Roman" w:cs="Times New Roman"/>
          <w:sz w:val="28"/>
          <w:szCs w:val="28"/>
        </w:rPr>
        <w:t>1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;</w:t>
      </w:r>
    </w:p>
    <w:p w14:paraId="537FA611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E6502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b</w:t>
      </w:r>
      <w:r w:rsidRPr="00DE6502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DE6502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3</w:t>
      </w:r>
      <w:r w:rsidRPr="00913875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BF787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 xml:space="preserve">... </w:t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DE65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DE6502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А</w:t>
      </w:r>
      <w:r w:rsidRPr="00DE6502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>
        <w:rPr>
          <w:rFonts w:ascii="Cambria Math" w:eastAsia="TimesNewRomanPS-ItalicMT" w:hAnsi="Cambria Math" w:cs="Times New Roman"/>
          <w:i/>
          <w:iCs/>
          <w:sz w:val="28"/>
          <w:szCs w:val="28"/>
        </w:rPr>
        <w:t>≠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0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ри </w:t>
      </w:r>
      <w:r w:rsidRPr="00CA2B68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CA2B68">
        <w:rPr>
          <w:rFonts w:ascii="Cambria Math" w:eastAsia="TimesNewRomanPSMT" w:hAnsi="Cambria Math" w:cs="Times New Roman"/>
          <w:sz w:val="28"/>
          <w:szCs w:val="28"/>
        </w:rPr>
        <w:t>≠</w:t>
      </w:r>
      <w:r w:rsidRPr="00CA2B68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</w:t>
      </w:r>
    </w:p>
    <w:p w14:paraId="6312B104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CA2B68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200" w:dyaOrig="720" w14:anchorId="49694563">
          <v:shape id="_x0000_i1027" type="#_x0000_t75" style="width:110.25pt;height:36pt" o:ole="">
            <v:imagedata r:id="rId12" o:title=""/>
          </v:shape>
          <o:OLEObject Type="Embed" ProgID="Equation.DSMT4" ShapeID="_x0000_i1027" DrawAspect="Content" ObjectID="_1733407706" r:id="rId13"/>
        </w:object>
      </w:r>
      <w:r w:rsidRPr="00BF787F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5F1DD44C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Число Р(</w:t>
      </w:r>
      <w:r w:rsidRPr="00CA2B68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A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), поставленное в соответствие вероятностной функцией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множеству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, называется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ероятностью случайного события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.</w:t>
      </w:r>
    </w:p>
    <w:p w14:paraId="16664C64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Утверждения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а</w:t>
      </w:r>
      <w:r w:rsidRPr="00CA2B68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3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b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b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b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3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составляют систему аксиом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теории вероятностей, сформулированную А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.Колмогоровым.</w:t>
      </w:r>
    </w:p>
    <w:p w14:paraId="6D8D5791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Из системы аксиом теории вероятностей вытекают следующие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свойства вероятности:</w:t>
      </w:r>
    </w:p>
    <w:p w14:paraId="62653B34" w14:textId="77777777" w:rsidR="009E11FD" w:rsidRPr="00CA2B68" w:rsidRDefault="009E11FD" w:rsidP="009E11F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position w:val="-4"/>
        </w:rPr>
        <w:object w:dxaOrig="260" w:dyaOrig="320" w14:anchorId="6697D1BC">
          <v:shape id="_x0000_i1028" type="#_x0000_t75" style="width:12.75pt;height:15.75pt" o:ole="">
            <v:imagedata r:id="rId8" o:title=""/>
          </v:shape>
          <o:OLEObject Type="Embed" ProgID="Equation.DSMT4" ShapeID="_x0000_i1028" DrawAspect="Content" ObjectID="_1733407707" r:id="rId14"/>
        </w:objec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1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;</w:t>
      </w:r>
    </w:p>
    <w:p w14:paraId="609D1886" w14:textId="77777777" w:rsidR="009E11FD" w:rsidRPr="00CA2B68" w:rsidRDefault="009E11FD" w:rsidP="009E11F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CA2B68">
        <w:rPr>
          <w:rFonts w:ascii="Times New Roman" w:eastAsia="TimesNewRomanPS-ItalicMT" w:hAnsi="Times New Roman" w:cs="Times New Roman"/>
          <w:bCs/>
          <w:i/>
          <w:iCs/>
          <w:sz w:val="28"/>
          <w:szCs w:val="28"/>
        </w:rPr>
        <w:t>Р</w:t>
      </w:r>
      <w:r w:rsidRPr="00CA2B68">
        <w:rPr>
          <w:rFonts w:ascii="Times New Roman" w:eastAsia="TimesNewRomanPS-ItalicMT" w:hAnsi="Times New Roman" w:cs="Times New Roman"/>
          <w:bCs/>
          <w:iCs/>
          <w:sz w:val="28"/>
          <w:szCs w:val="28"/>
        </w:rPr>
        <w:t>(</w:t>
      </w:r>
      <w:r w:rsidRPr="00CA2B68">
        <w:rPr>
          <w:rFonts w:ascii="Cambria Math" w:eastAsia="TimesNewRomanPS-ItalicMT" w:hAnsi="Cambria Math" w:cs="Times New Roman"/>
          <w:bCs/>
          <w:iCs/>
          <w:sz w:val="28"/>
          <w:szCs w:val="28"/>
        </w:rPr>
        <w:t>∅</w:t>
      </w:r>
      <w:r w:rsidRPr="00CA2B68">
        <w:rPr>
          <w:rFonts w:ascii="Times New Roman" w:eastAsia="TimesNewRomanPS-ItalicMT" w:hAnsi="Times New Roman" w:cs="Times New Roman"/>
          <w:bCs/>
          <w:iCs/>
          <w:sz w:val="28"/>
          <w:szCs w:val="28"/>
        </w:rPr>
        <w:t>)</w:t>
      </w:r>
      <w:r w:rsidRPr="00CA2B68">
        <w:rPr>
          <w:rFonts w:ascii="Times New Roman" w:eastAsia="TimesNewRomanPS-ItalicMT" w:hAnsi="Times New Roman" w:cs="Times New Roman"/>
          <w:bCs/>
          <w:i/>
          <w:iCs/>
          <w:sz w:val="28"/>
          <w:szCs w:val="28"/>
        </w:rPr>
        <w:t xml:space="preserve">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= </w:t>
      </w:r>
      <w:r w:rsidRPr="00CA2B68">
        <w:rPr>
          <w:rFonts w:ascii="Times New Roman" w:eastAsia="TimesNewRomanPS-BoldMT" w:hAnsi="Times New Roman" w:cs="Times New Roman"/>
          <w:bCs/>
          <w:sz w:val="28"/>
          <w:szCs w:val="28"/>
        </w:rPr>
        <w:t>0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;</w:t>
      </w:r>
    </w:p>
    <w:p w14:paraId="05C2B655" w14:textId="77777777" w:rsidR="009E11FD" w:rsidRPr="00CA2B68" w:rsidRDefault="009E11FD" w:rsidP="009E11F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sym w:font="Symbol" w:char="F0CC"/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, то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 - А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- 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;</w:t>
      </w:r>
    </w:p>
    <w:p w14:paraId="19D992B4" w14:textId="77777777" w:rsidR="009E11FD" w:rsidRPr="00CA2B68" w:rsidRDefault="009E11FD" w:rsidP="009E11F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sym w:font="Symbol" w:char="F0CC"/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то 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&lt; 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CA2B6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.</w:t>
      </w:r>
    </w:p>
    <w:p w14:paraId="4ADDC33B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92F81">
        <w:rPr>
          <w:rFonts w:ascii="Times New Roman" w:eastAsia="TimesNewRomanPSMT" w:hAnsi="Times New Roman" w:cs="Times New Roman"/>
          <w:sz w:val="28"/>
          <w:szCs w:val="28"/>
          <w:u w:val="single"/>
        </w:rPr>
        <w:t>Теорема сложения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. Пусть </w:t>
      </w:r>
      <w:r w:rsidRPr="00CA2B68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A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r w:rsidRPr="00CA2B68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B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 xml:space="preserve"> – случайные события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Тогда</w:t>
      </w:r>
    </w:p>
    <w:p w14:paraId="38977EFB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106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>+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) </w:t>
      </w:r>
      <w:r w:rsidRPr="00CA2B68">
        <w:rPr>
          <w:rFonts w:ascii="Times New Roman" w:eastAsia="TimesNewRomanPS-BoldMT" w:hAnsi="Times New Roman" w:cs="Times New Roman"/>
          <w:b/>
          <w:bCs/>
          <w:sz w:val="28"/>
          <w:szCs w:val="28"/>
        </w:rPr>
        <w:t>+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В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CA2B68">
        <w:rPr>
          <w:rFonts w:ascii="Times New Roman" w:eastAsia="TimesNewRomanPS-ItalicMT" w:hAnsi="Times New Roman" w:cs="Times New Roman"/>
          <w:iCs/>
          <w:sz w:val="28"/>
          <w:szCs w:val="28"/>
        </w:rPr>
        <w:t>.</w:t>
      </w:r>
    </w:p>
    <w:p w14:paraId="26EF4724" w14:textId="77777777" w:rsidR="009E11FD" w:rsidRPr="00406FB4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6FB4">
        <w:rPr>
          <w:rFonts w:ascii="Times New Roman" w:eastAsia="TimesNewRomanPSMT" w:hAnsi="Times New Roman" w:cs="Times New Roman"/>
          <w:sz w:val="28"/>
          <w:szCs w:val="28"/>
          <w:u w:val="single"/>
        </w:rPr>
        <w:t>Теорема сложения для трех событий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. Пусть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С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406FB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случайные события. Тогда</w:t>
      </w:r>
      <w:r w:rsidRPr="00406FB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488EF65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+В+С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</w:p>
    <w:p w14:paraId="5454BBD3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406FB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13875">
        <w:rPr>
          <w:rFonts w:ascii="Times New Roman" w:eastAsia="TimesNewRomanPS-BoldItalicMT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ahoma-Bold" w:hAnsi="Times New Roman" w:cs="Times New Roman"/>
          <w:b/>
          <w:bCs/>
          <w:sz w:val="28"/>
          <w:szCs w:val="28"/>
        </w:rPr>
        <w:t>+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BoldItalicMT" w:hAnsi="Times New Roman" w:cs="Times New Roman"/>
          <w:b/>
          <w:bCs/>
          <w:i/>
          <w:iCs/>
          <w:sz w:val="28"/>
          <w:szCs w:val="28"/>
        </w:rPr>
        <w:t>+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В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С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406FB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406FB4">
        <w:rPr>
          <w:rFonts w:ascii="Times New Roman" w:eastAsia="TimesNewRomanPS-BoldItalicMT" w:hAnsi="Times New Roman" w:cs="Times New Roman"/>
          <w:bCs/>
          <w:i/>
          <w:iCs/>
          <w:sz w:val="28"/>
          <w:szCs w:val="28"/>
        </w:rPr>
        <w:t>P</w:t>
      </w:r>
      <w:r w:rsidRPr="00406FB4">
        <w:rPr>
          <w:rFonts w:ascii="Times New Roman" w:eastAsia="TimesNewRomanPS-BoldItalicMT" w:hAnsi="Times New Roman" w:cs="Times New Roman"/>
          <w:bCs/>
          <w:iCs/>
          <w:sz w:val="28"/>
          <w:szCs w:val="28"/>
        </w:rPr>
        <w:t>(</w:t>
      </w:r>
      <w:r w:rsidRPr="00406FB4">
        <w:rPr>
          <w:rFonts w:ascii="Times New Roman" w:eastAsia="TimesNewRomanPS-BoldItalicMT" w:hAnsi="Times New Roman" w:cs="Times New Roman"/>
          <w:bCs/>
          <w:i/>
          <w:iCs/>
          <w:sz w:val="28"/>
          <w:szCs w:val="28"/>
        </w:rPr>
        <w:t>B</w:t>
      </w:r>
      <w:r w:rsidRPr="00406FB4">
        <w:rPr>
          <w:rFonts w:ascii="Times New Roman" w:eastAsia="TimesNewRomanPS-BoldItalicMT" w:hAnsi="Times New Roman" w:cs="Times New Roman"/>
          <w:bCs/>
          <w:iCs/>
          <w:sz w:val="28"/>
          <w:szCs w:val="28"/>
        </w:rPr>
        <w:t>)</w:t>
      </w:r>
      <w:r w:rsidRPr="00913875">
        <w:rPr>
          <w:rFonts w:ascii="Times New Roman" w:eastAsia="Tahoma-Bold" w:hAnsi="Times New Roman" w:cs="Times New Roman"/>
          <w:b/>
          <w:bCs/>
          <w:sz w:val="28"/>
          <w:szCs w:val="28"/>
        </w:rPr>
        <w:t>+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ВС</w:t>
      </w:r>
      <w:r w:rsidRPr="00406FB4">
        <w:rPr>
          <w:rFonts w:ascii="Times New Roman" w:eastAsia="TimesNewRomanPS-BoldMT" w:hAnsi="Times New Roman" w:cs="Times New Roman"/>
          <w:bCs/>
          <w:sz w:val="28"/>
          <w:szCs w:val="28"/>
        </w:rPr>
        <w:t>).</w:t>
      </w:r>
    </w:p>
    <w:p w14:paraId="51B66817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Свойство непрерывности вероятности.</w:t>
      </w:r>
    </w:p>
    <w:p w14:paraId="5DC41D69" w14:textId="77777777" w:rsidR="009E11FD" w:rsidRPr="00F530DA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п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монотонно неубывающая последовательность случайных событий,</w:t>
      </w:r>
      <w:r w:rsidRPr="00406FB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т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е.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C"/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C"/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…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C"/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C"/>
      </w:r>
      <w:r>
        <w:rPr>
          <w:rFonts w:ascii="Times New Roman" w:eastAsia="TimesNewRomanPS-ItalicMT" w:hAnsi="Times New Roman" w:cs="Times New Roman"/>
          <w:iCs/>
          <w:sz w:val="28"/>
          <w:szCs w:val="28"/>
          <w:lang w:val="en-US"/>
        </w:rPr>
        <w:t>A</w:t>
      </w:r>
      <w:r w:rsidRPr="00F530DA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r w:rsidRPr="00F530DA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+1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C"/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...., то</w:t>
      </w:r>
      <w:r w:rsidRPr="00F530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7A923EE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CA2B68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280" w:dyaOrig="720" w14:anchorId="69561347">
          <v:shape id="_x0000_i1029" type="#_x0000_t75" style="width:114pt;height:36pt" o:ole="">
            <v:imagedata r:id="rId15" o:title=""/>
          </v:shape>
          <o:OLEObject Type="Embed" ProgID="Equation.DSMT4" ShapeID="_x0000_i1029" DrawAspect="Content" ObjectID="_1733407708" r:id="rId16"/>
        </w:object>
      </w:r>
      <w:r w:rsidRPr="00F530DA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ED432AF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п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монотонно невозрастающая последовательность</w:t>
      </w:r>
      <w:r w:rsidRPr="00F530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случайных событий, т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е.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9"/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9"/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…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9"/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9"/>
      </w:r>
      <w:r>
        <w:rPr>
          <w:rFonts w:ascii="Times New Roman" w:eastAsia="TimesNewRomanPS-ItalicMT" w:hAnsi="Times New Roman" w:cs="Times New Roman"/>
          <w:iCs/>
          <w:sz w:val="28"/>
          <w:szCs w:val="28"/>
          <w:lang w:val="en-US"/>
        </w:rPr>
        <w:t>A</w:t>
      </w:r>
      <w:r w:rsidRPr="00F530DA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r w:rsidRPr="00F530DA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+1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9"/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...., то</w:t>
      </w:r>
    </w:p>
    <w:p w14:paraId="6DA93984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CA2B68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280" w:dyaOrig="720" w14:anchorId="262E7FE8">
          <v:shape id="_x0000_i1030" type="#_x0000_t75" style="width:114pt;height:36pt" o:ole="">
            <v:imagedata r:id="rId17" o:title=""/>
          </v:shape>
          <o:OLEObject Type="Embed" ProgID="Equation.DSMT4" ShapeID="_x0000_i1030" DrawAspect="Content" ObjectID="_1733407709" r:id="rId18"/>
        </w:object>
      </w:r>
      <w:r w:rsidRPr="00F530DA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01063E8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усть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CA2B68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F530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лучайные события и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F530DA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F530DA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&gt;0. Условной вероятностью</w:t>
      </w:r>
      <w:r w:rsidRPr="00F530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ри условии, что событие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роизошло, называют</w:t>
      </w:r>
    </w:p>
    <w:p w14:paraId="5FD584EF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34E43">
        <w:rPr>
          <w:rFonts w:ascii="Times New Roman" w:eastAsia="TimesNewRomanPSMT" w:hAnsi="Times New Roman" w:cs="Times New Roman"/>
          <w:position w:val="-32"/>
          <w:sz w:val="28"/>
          <w:szCs w:val="28"/>
        </w:rPr>
        <w:object w:dxaOrig="1980" w:dyaOrig="760" w14:anchorId="60EDBD72">
          <v:shape id="_x0000_i1031" type="#_x0000_t75" style="width:99pt;height:38.25pt" o:ole="">
            <v:imagedata r:id="rId19" o:title=""/>
          </v:shape>
          <o:OLEObject Type="Embed" ProgID="Equation.DSMT4" ShapeID="_x0000_i1031" DrawAspect="Content" ObjectID="_1733407710" r:id="rId20"/>
        </w:object>
      </w:r>
      <w:r w:rsidRPr="00334E43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D59B3DF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7BAD">
        <w:rPr>
          <w:rFonts w:ascii="Times New Roman" w:eastAsia="TimesNewRomanPSMT" w:hAnsi="Times New Roman" w:cs="Times New Roman"/>
          <w:sz w:val="28"/>
          <w:szCs w:val="28"/>
          <w:u w:val="single"/>
        </w:rPr>
        <w:t>Теорема умножения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. Если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&gt;</w:t>
      </w:r>
      <w:r w:rsidRPr="000C7BAD">
        <w:rPr>
          <w:rFonts w:ascii="Times New Roman" w:eastAsia="TimesNewRomanPSMT" w:hAnsi="Times New Roman" w:cs="Times New Roman"/>
          <w:sz w:val="28"/>
          <w:szCs w:val="28"/>
        </w:rPr>
        <w:t>0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&gt;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 то имеют</w:t>
      </w:r>
      <w:r w:rsidRPr="000C7BA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место равенства</w:t>
      </w:r>
    </w:p>
    <w:p w14:paraId="15562CD5" w14:textId="77777777" w:rsidR="009E11FD" w:rsidRPr="000C7BA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0C7BA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4239" w:dyaOrig="400" w14:anchorId="1B89BA46">
          <v:shape id="_x0000_i1032" type="#_x0000_t75" style="width:212.25pt;height:20.25pt" o:ole="">
            <v:imagedata r:id="rId21" o:title=""/>
          </v:shape>
          <o:OLEObject Type="Embed" ProgID="Equation.DSMT4" ShapeID="_x0000_i1032" DrawAspect="Content" ObjectID="_1733407711" r:id="rId22"/>
        </w:object>
      </w:r>
      <w:r w:rsidRPr="000C7BAD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2602B169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азываются независимыми, если</w:t>
      </w:r>
    </w:p>
    <w:p w14:paraId="505CCE4D" w14:textId="77777777" w:rsidR="009E11FD" w:rsidRPr="000C7BA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0C7BA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200" w:dyaOrig="400" w14:anchorId="0DBBCC93">
          <v:shape id="_x0000_i1033" type="#_x0000_t75" style="width:110.25pt;height:20.25pt" o:ole="">
            <v:imagedata r:id="rId23" o:title=""/>
          </v:shape>
          <o:OLEObject Type="Embed" ProgID="Equation.DSMT4" ShapeID="_x0000_i1033" DrawAspect="Content" ObjectID="_1733407712" r:id="rId24"/>
        </w:object>
      </w:r>
      <w:r w:rsidRPr="000C7BAD">
        <w:rPr>
          <w:rFonts w:ascii="Times New Roman" w:eastAsia="TimesNewRomanPSMT" w:hAnsi="Times New Roman" w:cs="Times New Roman"/>
          <w:sz w:val="28"/>
          <w:szCs w:val="28"/>
        </w:rPr>
        <w:t>;</w:t>
      </w:r>
    </w:p>
    <w:p w14:paraId="136352EA" w14:textId="77777777" w:rsidR="009E11FD" w:rsidRPr="000C7BAD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7BAD">
        <w:rPr>
          <w:rFonts w:ascii="Times New Roman" w:eastAsia="TimesNewRomanPSMT" w:hAnsi="Times New Roman" w:cs="Times New Roman"/>
          <w:sz w:val="28"/>
          <w:szCs w:val="28"/>
        </w:rPr>
        <w:t>в этом случае</w:t>
      </w:r>
    </w:p>
    <w:p w14:paraId="6470A6E9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0C7BA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760" w:dyaOrig="400" w14:anchorId="78A3DF44">
          <v:shape id="_x0000_i1034" type="#_x0000_t75" style="width:87.75pt;height:20.25pt" o:ole="">
            <v:imagedata r:id="rId25" o:title=""/>
          </v:shape>
          <o:OLEObject Type="Embed" ProgID="Equation.DSMT4" ShapeID="_x0000_i1034" DrawAspect="Content" ObjectID="_1733407713" r:id="rId26"/>
        </w:objec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0C7BA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760" w:dyaOrig="400" w14:anchorId="41B938ED">
          <v:shape id="_x0000_i1035" type="#_x0000_t75" style="width:87.75pt;height:20.25pt" o:ole="">
            <v:imagedata r:id="rId27" o:title=""/>
          </v:shape>
          <o:OLEObject Type="Embed" ProgID="Equation.DSMT4" ShapeID="_x0000_i1035" DrawAspect="Content" ObjectID="_1733407714" r:id="rId28"/>
        </w:objec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50C0128F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А</w:t>
      </w:r>
      <w:r w:rsidRPr="00406FB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…</w:t>
      </w:r>
      <w:r w:rsidRPr="000C7BA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А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азываются независимыми в совокупности,</w:t>
      </w:r>
      <w:r w:rsidRPr="004A41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если для любого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4A4137">
        <w:rPr>
          <w:rFonts w:ascii="Cambria Math" w:eastAsia="TimesNewRomanPS-ItalicMT" w:hAnsi="Cambria Math" w:cs="Times New Roman"/>
          <w:i/>
          <w:iCs/>
          <w:sz w:val="28"/>
          <w:szCs w:val="28"/>
        </w:rPr>
        <w:t>≤</w:t>
      </w:r>
      <w:r w:rsidRPr="004A4137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n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для любых 1 </w:t>
      </w:r>
      <w:r w:rsidRPr="004A4137">
        <w:rPr>
          <w:rFonts w:ascii="Cambria Math" w:eastAsia="TimesNewRomanPS-ItalicMT" w:hAnsi="Cambria Math" w:cs="Times New Roman"/>
          <w:i/>
          <w:iCs/>
          <w:sz w:val="28"/>
          <w:szCs w:val="28"/>
        </w:rPr>
        <w:t>≤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4A4137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A4137">
        <w:rPr>
          <w:rFonts w:ascii="Cambria Math" w:eastAsia="TimesNewRomanPS-ItalicMT" w:hAnsi="Cambria Math" w:cs="Times New Roman"/>
          <w:i/>
          <w:iCs/>
          <w:sz w:val="28"/>
          <w:szCs w:val="28"/>
        </w:rPr>
        <w:t>&lt;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... </w:t>
      </w:r>
      <w:r>
        <w:rPr>
          <w:rFonts w:ascii="Cambria Math" w:eastAsia="TimesNewRomanPS-ItalicMT" w:hAnsi="Cambria Math" w:cs="Times New Roman"/>
          <w:i/>
          <w:iCs/>
          <w:sz w:val="28"/>
          <w:szCs w:val="28"/>
        </w:rPr>
        <w:t>&lt;</w:t>
      </w:r>
      <w:r w:rsidRPr="004A41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i</w:t>
      </w:r>
      <w:r w:rsidRPr="004A4137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Pr="004A41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A4137">
        <w:rPr>
          <w:rFonts w:ascii="Cambria Math" w:eastAsia="TimesNewRomanPS-ItalicMT" w:hAnsi="Cambria Math" w:cs="Times New Roman"/>
          <w:i/>
          <w:iCs/>
          <w:sz w:val="28"/>
          <w:szCs w:val="28"/>
        </w:rPr>
        <w:t>≤</w:t>
      </w:r>
      <w:r w:rsidRPr="004A41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</w:p>
    <w:p w14:paraId="7394D096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7470CC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120" w:dyaOrig="480" w14:anchorId="79C9B46F">
          <v:shape id="_x0000_i1036" type="#_x0000_t75" style="width:156pt;height:24pt" o:ole="">
            <v:imagedata r:id="rId29" o:title=""/>
          </v:shape>
          <o:OLEObject Type="Embed" ProgID="Equation.DSMT4" ShapeID="_x0000_i1036" DrawAspect="Content" ObjectID="_1733407715" r:id="rId30"/>
        </w:objec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2F130620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470CC">
        <w:rPr>
          <w:rFonts w:ascii="Times New Roman" w:eastAsia="TimesNewRomanPSMT" w:hAnsi="Times New Roman" w:cs="Times New Roman"/>
          <w:sz w:val="28"/>
          <w:szCs w:val="28"/>
        </w:rPr>
        <w:t xml:space="preserve">Если события 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470CC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7470C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А</w:t>
      </w:r>
      <w:r w:rsidRPr="007470CC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7470CC">
        <w:rPr>
          <w:rFonts w:ascii="Times New Roman" w:eastAsia="TimesNewRomanPS-ItalicMT" w:hAnsi="Times New Roman" w:cs="Times New Roman"/>
          <w:iCs/>
          <w:sz w:val="28"/>
          <w:szCs w:val="28"/>
        </w:rPr>
        <w:t>, …,</w:t>
      </w:r>
      <w:r w:rsidRPr="007470CC">
        <w:rPr>
          <w:rFonts w:ascii="Times New Roman" w:eastAsia="TimesNewRomanPSMT" w:hAnsi="Times New Roman" w:cs="Times New Roman"/>
          <w:sz w:val="28"/>
          <w:szCs w:val="28"/>
        </w:rPr>
        <w:t xml:space="preserve"> А</w:t>
      </w:r>
      <w:r w:rsidRPr="007470CC"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470CC">
        <w:rPr>
          <w:rFonts w:ascii="Times New Roman" w:eastAsia="TimesNewRomanPSMT" w:hAnsi="Times New Roman" w:cs="Times New Roman"/>
          <w:sz w:val="28"/>
          <w:szCs w:val="28"/>
        </w:rPr>
        <w:t xml:space="preserve"> независимы в совокупности, то любые два события 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7470CC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j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7470CC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7470CC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7470CC">
        <w:rPr>
          <w:rFonts w:ascii="Cambria Math" w:eastAsia="TimesNewRomanPSMT" w:hAnsi="Cambria Math" w:cs="Times New Roman"/>
          <w:sz w:val="28"/>
          <w:szCs w:val="28"/>
        </w:rPr>
        <w:t>≠</w:t>
      </w:r>
      <w:r w:rsidRPr="007470CC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j</w:t>
      </w:r>
      <w:r w:rsidRPr="007470CC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7470C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7470CC">
        <w:rPr>
          <w:rFonts w:ascii="Times New Roman" w:eastAsia="TimesNewRomanPSMT" w:hAnsi="Times New Roman" w:cs="Times New Roman"/>
          <w:sz w:val="28"/>
          <w:szCs w:val="28"/>
        </w:rPr>
        <w:t>независимы. Из попарной независимости независимость в совокупности не следует.</w:t>
      </w:r>
    </w:p>
    <w:p w14:paraId="07DEC861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Пример </w:t>
      </w:r>
      <w:r w:rsidRPr="00A44A41">
        <w:rPr>
          <w:rFonts w:ascii="Times New Roman" w:eastAsia="TimesNewRomanPSMT" w:hAnsi="Times New Roman" w:cs="Times New Roman"/>
          <w:b/>
          <w:sz w:val="28"/>
          <w:szCs w:val="28"/>
        </w:rPr>
        <w:t>С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Н.Бернштейна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а плоскость бросают тетраэдр, три</w:t>
      </w:r>
      <w:r w:rsidRPr="0059104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грани которого окрашены соответственно в красный, зеленый, голубой</w:t>
      </w:r>
      <w:r w:rsidRPr="0059104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цвета, а на четвертую грань нанесены все три цвета. Пусть</w:t>
      </w:r>
      <w:r w:rsidRPr="0059104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0B3AB1">
        <w:rPr>
          <w:rFonts w:ascii="Times New Roman" w:eastAsia="TimesNewRomanPSMT" w:hAnsi="Times New Roman" w:cs="Times New Roman"/>
          <w:i/>
          <w:sz w:val="28"/>
          <w:szCs w:val="28"/>
        </w:rPr>
        <w:t>К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состоит в том, что при бросании тетраэдра на плоскость</w:t>
      </w:r>
      <w:r w:rsidRPr="0059104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ыпала грань красного цвета, и пусть аналогично определены события</w:t>
      </w:r>
      <w:r w:rsidRPr="0059104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B3AB1">
        <w:rPr>
          <w:rFonts w:ascii="Times New Roman" w:eastAsia="TimesNewRomanPSMT" w:hAnsi="Times New Roman" w:cs="Times New Roman"/>
          <w:i/>
          <w:sz w:val="28"/>
          <w:szCs w:val="28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r w:rsidRPr="000B3AB1">
        <w:rPr>
          <w:rFonts w:ascii="Times New Roman" w:eastAsia="TimesNewRomanPSMT" w:hAnsi="Times New Roman" w:cs="Times New Roman"/>
          <w:i/>
          <w:sz w:val="28"/>
          <w:szCs w:val="28"/>
        </w:rPr>
        <w:t>Г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 Поскольку каждый из этих трех цветов нанесен на две</w:t>
      </w:r>
      <w:r w:rsidRPr="0059104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грани, то</w:t>
      </w:r>
    </w:p>
    <w:p w14:paraId="08B9E10C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591043">
        <w:rPr>
          <w:rFonts w:ascii="Times New Roman" w:eastAsia="TimesNewRomanPS-BoldMT" w:hAnsi="Times New Roman" w:cs="Times New Roman"/>
          <w:bCs/>
          <w:sz w:val="28"/>
          <w:szCs w:val="28"/>
        </w:rPr>
        <w:t>Р(</w:t>
      </w:r>
      <w:r w:rsidRPr="000B3AB1">
        <w:rPr>
          <w:rFonts w:ascii="Times New Roman" w:eastAsia="TimesNewRomanPS-BoldMT" w:hAnsi="Times New Roman" w:cs="Times New Roman"/>
          <w:bCs/>
          <w:i/>
          <w:sz w:val="28"/>
          <w:szCs w:val="28"/>
        </w:rPr>
        <w:t>К</w:t>
      </w:r>
      <w:r w:rsidRPr="00591043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) = </w:t>
      </w:r>
      <w:r>
        <w:rPr>
          <w:rFonts w:ascii="Times New Roman" w:eastAsia="TimesNewRomanPS-BoldMT" w:hAnsi="Times New Roman" w:cs="Times New Roman"/>
          <w:bCs/>
          <w:sz w:val="28"/>
          <w:szCs w:val="28"/>
          <w:lang w:val="en-US"/>
        </w:rPr>
        <w:t>P</w:t>
      </w:r>
      <w:r>
        <w:rPr>
          <w:rFonts w:ascii="Times New Roman" w:eastAsia="TimesNewRomanPS-BoldMT" w:hAnsi="Times New Roman" w:cs="Times New Roman"/>
          <w:bCs/>
          <w:sz w:val="28"/>
          <w:szCs w:val="28"/>
        </w:rPr>
        <w:t>(</w:t>
      </w:r>
      <w:r w:rsidRPr="000B3AB1">
        <w:rPr>
          <w:rFonts w:ascii="Times New Roman" w:eastAsia="TimesNewRomanPS-BoldMT" w:hAnsi="Times New Roman" w:cs="Times New Roman"/>
          <w:bCs/>
          <w:i/>
          <w:sz w:val="28"/>
          <w:szCs w:val="28"/>
        </w:rPr>
        <w:t>3</w:t>
      </w:r>
      <w:r w:rsidRPr="00591043">
        <w:rPr>
          <w:rFonts w:ascii="Times New Roman" w:eastAsia="TimesNewRomanPS-BoldMT" w:hAnsi="Times New Roman" w:cs="Times New Roman"/>
          <w:bCs/>
          <w:sz w:val="28"/>
          <w:szCs w:val="28"/>
        </w:rPr>
        <w:t>) = Р</w:t>
      </w:r>
      <w:r>
        <w:rPr>
          <w:rFonts w:ascii="Times New Roman" w:eastAsia="TimesNewRomanPS-BoldMT" w:hAnsi="Times New Roman" w:cs="Times New Roman"/>
          <w:bCs/>
          <w:sz w:val="28"/>
          <w:szCs w:val="28"/>
        </w:rPr>
        <w:t>(</w:t>
      </w:r>
      <w:r w:rsidRPr="000B3AB1">
        <w:rPr>
          <w:rFonts w:ascii="Times New Roman" w:eastAsia="TimesNewRomanPS-BoldMT" w:hAnsi="Times New Roman" w:cs="Times New Roman"/>
          <w:bCs/>
          <w:i/>
          <w:sz w:val="28"/>
          <w:szCs w:val="28"/>
        </w:rPr>
        <w:t>Г</w:t>
      </w:r>
      <w:r w:rsidRPr="00591043">
        <w:rPr>
          <w:rFonts w:ascii="Times New Roman" w:eastAsia="TimesNewRomanPS-BoldMT" w:hAnsi="Times New Roman" w:cs="Times New Roman"/>
          <w:bCs/>
          <w:sz w:val="28"/>
          <w:szCs w:val="28"/>
        </w:rPr>
        <w:t>) =2/4=1/2.</w:t>
      </w:r>
    </w:p>
    <w:p w14:paraId="5DFB387D" w14:textId="77777777" w:rsidR="009E11FD" w:rsidRPr="00591043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91043">
        <w:rPr>
          <w:rFonts w:ascii="Times New Roman" w:eastAsia="TimesNewRomanPSMT" w:hAnsi="Times New Roman" w:cs="Times New Roman"/>
          <w:sz w:val="28"/>
          <w:szCs w:val="28"/>
        </w:rPr>
        <w:t>Далее,</w:t>
      </w:r>
    </w:p>
    <w:p w14:paraId="09B2F6EB" w14:textId="77777777" w:rsidR="009E11FD" w:rsidRPr="00115273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0B3AB1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КЗ</w:t>
      </w:r>
      <w:r w:rsidRPr="000B3AB1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Р</w:t>
      </w:r>
      <w:r w:rsidRPr="000B3AB1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ЗГ</w:t>
      </w:r>
      <w:r w:rsidRPr="000B3AB1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0B3AB1">
        <w:rPr>
          <w:rFonts w:ascii="Times New Roman" w:eastAsia="TimesNewRomanPS-ItalicMT" w:hAnsi="Times New Roman" w:cs="Times New Roman"/>
          <w:iCs/>
          <w:sz w:val="28"/>
          <w:szCs w:val="28"/>
        </w:rPr>
        <w:t>Р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ГК</w:t>
      </w:r>
      <w:r w:rsidRPr="000B3AB1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115273">
        <w:rPr>
          <w:rFonts w:ascii="Times New Roman" w:eastAsia="TimesNewRomanPS-ItalicMT" w:hAnsi="Times New Roman" w:cs="Times New Roman"/>
          <w:iCs/>
          <w:sz w:val="28"/>
          <w:szCs w:val="28"/>
        </w:rPr>
        <w:t>1/4.</w:t>
      </w:r>
    </w:p>
    <w:p w14:paraId="31B7513D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ледовательно, события </w:t>
      </w:r>
      <w:r w:rsidRPr="000B3AB1">
        <w:rPr>
          <w:rFonts w:ascii="Times New Roman" w:eastAsia="TimesNewRomanPSMT" w:hAnsi="Times New Roman" w:cs="Times New Roman"/>
          <w:i/>
          <w:sz w:val="28"/>
          <w:szCs w:val="28"/>
        </w:rPr>
        <w:t>К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0B3AB1">
        <w:rPr>
          <w:rFonts w:ascii="Times New Roman" w:eastAsia="TimesNewRomanPSMT" w:hAnsi="Times New Roman" w:cs="Times New Roman"/>
          <w:i/>
          <w:sz w:val="28"/>
          <w:szCs w:val="28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r w:rsidRPr="000B3AB1">
        <w:rPr>
          <w:rFonts w:ascii="Times New Roman" w:eastAsia="TimesNewRomanPSMT" w:hAnsi="Times New Roman" w:cs="Times New Roman"/>
          <w:i/>
          <w:sz w:val="28"/>
          <w:szCs w:val="28"/>
        </w:rPr>
        <w:t>Г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независимы попарно. Но эти события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е являются независимыми в совокупности, так как</w:t>
      </w:r>
    </w:p>
    <w:p w14:paraId="60B47005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463C45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P</w:t>
      </w:r>
      <w:r w:rsidRPr="00463C45">
        <w:rPr>
          <w:rFonts w:ascii="Times New Roman" w:eastAsia="TimesNewRomanPS-BoldMT" w:hAnsi="Times New Roman" w:cs="Times New Roman"/>
          <w:bCs/>
          <w:sz w:val="28"/>
          <w:szCs w:val="28"/>
        </w:rPr>
        <w:t>(</w:t>
      </w:r>
      <w:r w:rsidRPr="00463C45">
        <w:rPr>
          <w:rFonts w:ascii="Times New Roman" w:eastAsia="TimesNewRomanPS-BoldMT" w:hAnsi="Times New Roman" w:cs="Times New Roman"/>
          <w:bCs/>
          <w:i/>
          <w:sz w:val="28"/>
          <w:szCs w:val="28"/>
        </w:rPr>
        <w:t>КЗГ</w:t>
      </w:r>
      <w:r w:rsidRPr="00463C45">
        <w:rPr>
          <w:rFonts w:ascii="Times New Roman" w:eastAsia="TimesNewRomanPS-BoldMT" w:hAnsi="Times New Roman" w:cs="Times New Roman"/>
          <w:bCs/>
          <w:sz w:val="28"/>
          <w:szCs w:val="28"/>
        </w:rPr>
        <w:t>)=1/4</w:t>
      </w:r>
      <w:r w:rsidRPr="00463C45">
        <w:rPr>
          <w:rFonts w:ascii="Cambria Math" w:eastAsia="TimesNewRomanPS-BoldMT" w:hAnsi="Cambria Math" w:cs="Times New Roman"/>
          <w:bCs/>
          <w:sz w:val="28"/>
          <w:szCs w:val="28"/>
        </w:rPr>
        <w:t>≠</w:t>
      </w:r>
      <w:r w:rsidRPr="00463C45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P</w:t>
      </w:r>
      <w:r w:rsidRPr="00463C45">
        <w:rPr>
          <w:rFonts w:ascii="Times New Roman" w:eastAsia="TimesNewRomanPS-BoldMT" w:hAnsi="Times New Roman" w:cs="Times New Roman"/>
          <w:bCs/>
          <w:sz w:val="28"/>
          <w:szCs w:val="28"/>
        </w:rPr>
        <w:t>(</w:t>
      </w:r>
      <w:r w:rsidRPr="00463C45">
        <w:rPr>
          <w:rFonts w:ascii="Times New Roman" w:eastAsia="TimesNewRomanPS-BoldMT" w:hAnsi="Times New Roman" w:cs="Times New Roman"/>
          <w:bCs/>
          <w:i/>
          <w:sz w:val="28"/>
          <w:szCs w:val="28"/>
        </w:rPr>
        <w:t>К</w:t>
      </w:r>
      <w:r w:rsidRPr="00463C45">
        <w:rPr>
          <w:rFonts w:ascii="Times New Roman" w:eastAsia="TimesNewRomanPS-BoldMT" w:hAnsi="Times New Roman" w:cs="Times New Roman"/>
          <w:bCs/>
          <w:sz w:val="28"/>
          <w:szCs w:val="28"/>
        </w:rPr>
        <w:t>)</w:t>
      </w:r>
      <w:r w:rsidRPr="00463C45">
        <w:rPr>
          <w:rFonts w:ascii="Times New Roman" w:eastAsia="TimesNewRomanPS-BoldMT" w:hAnsi="Times New Roman" w:cs="Times New Roman"/>
          <w:bCs/>
          <w:i/>
          <w:sz w:val="28"/>
          <w:szCs w:val="28"/>
        </w:rPr>
        <w:t>Р</w:t>
      </w:r>
      <w:r w:rsidRPr="00463C45">
        <w:rPr>
          <w:rFonts w:ascii="Times New Roman" w:eastAsia="TimesNewRomanPS-BoldMT" w:hAnsi="Times New Roman" w:cs="Times New Roman"/>
          <w:bCs/>
          <w:sz w:val="28"/>
          <w:szCs w:val="28"/>
        </w:rPr>
        <w:t>(3)</w:t>
      </w:r>
      <w:r w:rsidRPr="00463C45">
        <w:rPr>
          <w:rFonts w:ascii="Times New Roman" w:eastAsia="TimesNewRomanPS-BoldMT" w:hAnsi="Times New Roman" w:cs="Times New Roman"/>
          <w:bCs/>
          <w:i/>
          <w:sz w:val="28"/>
          <w:szCs w:val="28"/>
        </w:rPr>
        <w:t>Р</w:t>
      </w:r>
      <w:r w:rsidRPr="00463C45">
        <w:rPr>
          <w:rFonts w:ascii="Times New Roman" w:eastAsia="TimesNewRomanPS-BoldMT" w:hAnsi="Times New Roman" w:cs="Times New Roman"/>
          <w:bCs/>
          <w:sz w:val="28"/>
          <w:szCs w:val="28"/>
        </w:rPr>
        <w:t>(</w:t>
      </w:r>
      <w:r w:rsidRPr="00463C45">
        <w:rPr>
          <w:rFonts w:ascii="Times New Roman" w:eastAsia="TimesNewRomanPS-BoldMT" w:hAnsi="Times New Roman" w:cs="Times New Roman"/>
          <w:bCs/>
          <w:i/>
          <w:sz w:val="28"/>
          <w:szCs w:val="28"/>
        </w:rPr>
        <w:t>Г</w:t>
      </w:r>
      <w:r w:rsidRPr="00463C45">
        <w:rPr>
          <w:rFonts w:ascii="Times New Roman" w:eastAsia="TimesNewRomanPS-BoldMT" w:hAnsi="Times New Roman" w:cs="Times New Roman"/>
          <w:bCs/>
          <w:sz w:val="28"/>
          <w:szCs w:val="28"/>
        </w:rPr>
        <w:t>) =1/8.</w:t>
      </w:r>
    </w:p>
    <w:p w14:paraId="184E9C56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289F2B1A" w14:textId="77777777" w:rsidR="00414E30" w:rsidRDefault="00414E30" w:rsidP="009E11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017561C" w14:textId="03106FD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bookmarkStart w:id="0" w:name="_GoBack"/>
      <w:bookmarkEnd w:id="0"/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Образец выполнения</w:t>
      </w:r>
    </w:p>
    <w:p w14:paraId="39F71A31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53A4803" w14:textId="5138915A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1. Завод выпускает доброкачественные приборы с вероятностью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0,95. Найти вероятности событий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{Хотя бы один из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грех наудачу выбранных 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риборов доброкачественный},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{Все из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трех наудачу выбранных приборов 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доброкачественные}.</w:t>
      </w:r>
    </w:p>
    <w:p w14:paraId="27E9468D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ешение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. Пусть событие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463C45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значает, что выбранный наудачу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63C45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-ый прибор доброкачественный. По условию задачи </w:t>
      </w:r>
      <w:r w:rsidRPr="00463C45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463C45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) = 0,95,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тогда по свойству вероятности </w:t>
      </w:r>
      <w:r w:rsidRPr="00463C45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2540" w:dyaOrig="480" w14:anchorId="4A1C0C72">
          <v:shape id="_x0000_i1037" type="#_x0000_t75" style="width:126.75pt;height:24pt" o:ole="">
            <v:imagedata r:id="rId31" o:title=""/>
          </v:shape>
          <o:OLEObject Type="Embed" ProgID="Equation.DSMT4" ShapeID="_x0000_i1037" DrawAspect="Content" ObjectID="_1733407716" r:id="rId32"/>
        </w:objec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айдем вероятность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463C45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560" w:dyaOrig="400" w14:anchorId="311650A6">
          <v:shape id="_x0000_i1038" type="#_x0000_t75" style="width:78pt;height:20.25pt" o:ole="">
            <v:imagedata r:id="rId33" o:title=""/>
          </v:shape>
          <o:OLEObject Type="Embed" ProgID="Equation.DSMT4" ShapeID="_x0000_i1038" DrawAspect="Content" ObjectID="_1733407717" r:id="rId34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={Все из трех наудачу выбранных</w:t>
      </w:r>
      <w:r w:rsidRPr="00463C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риборов недоброкачественные}. Поскольку события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463C45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463C45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= 1, 2, 3,</w:t>
      </w:r>
      <w:r w:rsidRPr="002128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езависимы, то</w:t>
      </w:r>
    </w:p>
    <w:p w14:paraId="3B445030" w14:textId="77777777" w:rsidR="009E11FD" w:rsidRPr="00717754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0F5CC8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5420" w:dyaOrig="480" w14:anchorId="4020C4F9">
          <v:shape id="_x0000_i1039" type="#_x0000_t75" style="width:270.75pt;height:24pt" o:ole="">
            <v:imagedata r:id="rId35" o:title=""/>
          </v:shape>
          <o:OLEObject Type="Embed" ProgID="Equation.DSMT4" ShapeID="_x0000_i1039" DrawAspect="Content" ObjectID="_1733407718" r:id="rId36"/>
        </w:objec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46C5076C" w14:textId="77777777" w:rsidR="009E11FD" w:rsidRPr="00717754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Тогда </w:t>
      </w:r>
    </w:p>
    <w:p w14:paraId="0FBA86BD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= 1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(0,05)</w:t>
      </w:r>
      <w:r w:rsidRPr="00717754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= 0,999875.</w:t>
      </w:r>
    </w:p>
    <w:p w14:paraId="01CFC599" w14:textId="77777777" w:rsidR="009E11FD" w:rsidRPr="00717754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17754">
        <w:rPr>
          <w:rFonts w:ascii="Times New Roman" w:eastAsia="TimesNewRomanPSMT" w:hAnsi="Times New Roman" w:cs="Times New Roman"/>
          <w:sz w:val="28"/>
          <w:szCs w:val="28"/>
        </w:rPr>
        <w:t>Далее,</w:t>
      </w:r>
    </w:p>
    <w:p w14:paraId="1ADC3642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P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3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(0,95)</w:t>
      </w:r>
      <w:r w:rsidRPr="00717754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= 0,857375.</w:t>
      </w:r>
    </w:p>
    <w:p w14:paraId="0D1A33E2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2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Из таблицы случайных чисел наудачу взяты пять чисел.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{Хотя бы одно из выбранных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чисел делится на 5},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1775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{Второе и третье выбранные числа оканчиваются нулем}.</w:t>
      </w:r>
    </w:p>
    <w:p w14:paraId="41452E88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463C45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означает, что выбранное наудачу </w:t>
      </w:r>
      <w:r w:rsidRPr="00717754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-ое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число делится на 5. Все числа оканчиваю тся одним из десяти цифр.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Тогда </w:t>
      </w:r>
      <w:r w:rsidRPr="00463C45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463C45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0,2. По свойству вероятности </w:t>
      </w:r>
      <w:r w:rsidRPr="00463C45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2260" w:dyaOrig="480" w14:anchorId="44316809">
          <v:shape id="_x0000_i1040" type="#_x0000_t75" style="width:113.25pt;height:24pt" o:ole="">
            <v:imagedata r:id="rId37" o:title=""/>
          </v:shape>
          <o:OLEObject Type="Embed" ProgID="Equation.DSMT4" ShapeID="_x0000_i1040" DrawAspect="Content" ObjectID="_1733407719" r:id="rId38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Найдем вероятность события </w:t>
      </w:r>
      <w:r w:rsidRPr="00463C45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560" w:dyaOrig="400" w14:anchorId="36710A78">
          <v:shape id="_x0000_i1041" type="#_x0000_t75" style="width:78pt;height:20.25pt" o:ole="">
            <v:imagedata r:id="rId33" o:title=""/>
          </v:shape>
          <o:OLEObject Type="Embed" ProgID="Equation.DSMT4" ShapeID="_x0000_i1041" DrawAspect="Content" ObjectID="_1733407720" r:id="rId39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{Все из пяти наудачу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взятых чисел не делятся на 5}. Поскольку события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463C45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717754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=1,2, 3,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Независимы, то </w:t>
      </w:r>
      <w:r w:rsidRPr="000F5CC8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2140" w:dyaOrig="480" w14:anchorId="29AB7855">
          <v:shape id="_x0000_i1042" type="#_x0000_t75" style="width:107.25pt;height:24pt" o:ole="">
            <v:imagedata r:id="rId40" o:title=""/>
          </v:shape>
          <o:OLEObject Type="Embed" ProgID="Equation.DSMT4" ShapeID="_x0000_i1042" DrawAspect="Content" ObjectID="_1733407721" r:id="rId41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. Тогда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17754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1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>0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,33=0,67. 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Далее,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Pr="00717754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означает, что выбранное наудачу </w:t>
      </w:r>
      <w:r w:rsidRPr="00717754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-ое число</w:t>
      </w:r>
      <w:r w:rsidRPr="007177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канчивается нулем, тогда Р (</w:t>
      </w:r>
      <w:r w:rsidRPr="00717754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) = 0,1. Поскольку в событии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1775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ервое, четвертое и пятое числа могут быть любым и, то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3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>=</w:t>
      </w:r>
      <w:r w:rsidRPr="006E6076">
        <w:rPr>
          <w:rFonts w:ascii="Times New Roman" w:eastAsia="TimesNewRomanPS-BoldMT" w:hAnsi="Times New Roman" w:cs="Times New Roman"/>
          <w:bCs/>
          <w:sz w:val="28"/>
          <w:szCs w:val="28"/>
        </w:rPr>
        <w:t>(0,1)</w:t>
      </w:r>
      <w:r w:rsidRPr="006E6076">
        <w:rPr>
          <w:rFonts w:ascii="Times New Roman" w:eastAsia="TimesNewRomanPS-BoldMT" w:hAnsi="Times New Roman" w:cs="Times New Roman"/>
          <w:bCs/>
          <w:sz w:val="28"/>
          <w:szCs w:val="28"/>
          <w:vertAlign w:val="superscript"/>
        </w:rPr>
        <w:t>2</w:t>
      </w:r>
      <w:r w:rsidRPr="006E6076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=0,01.</w:t>
      </w:r>
    </w:p>
    <w:p w14:paraId="1616F18C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3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Стрелок ведет огонь по цели, движущейся на него.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ероятность попадания в цель при первом выстреле равна 0,4 и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увеличивается на 0,1 при каждом последующем выстреле. Какова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ероятность получить два попадания при трех независимых выстрелах?</w:t>
      </w:r>
    </w:p>
    <w:p w14:paraId="093D4F0C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vertAlign w:val="subscript"/>
        </w:rPr>
        <w:t xml:space="preserve"> 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значает, что стрелок попал в цель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ри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-ом выстреле, соответственно 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</w:rPr>
        <w:t>Н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vertAlign w:val="subscript"/>
        </w:rPr>
        <w:t xml:space="preserve"> 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епопадание. По условию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задачи 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00E21E8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E607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)=0,4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>+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(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</w:rPr>
        <w:t xml:space="preserve"> –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1)</w:t>
      </w:r>
      <w:r>
        <w:rPr>
          <w:rFonts w:ascii="Cambria Math" w:eastAsia="TimesNewRomanPSMT" w:hAnsi="Cambria Math" w:cs="Times New Roman"/>
          <w:sz w:val="28"/>
          <w:szCs w:val="28"/>
        </w:rPr>
        <w:t>∙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1=0,3+0,1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,</w:t>
      </w:r>
    </w:p>
    <w:p w14:paraId="09376AA5" w14:textId="77777777" w:rsidR="009E11FD" w:rsidRPr="006E6076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тогда вероятность непопадания в цель при 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>-ом выстреле равна</w:t>
      </w:r>
    </w:p>
    <w:p w14:paraId="2E02F99C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E607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</w:rPr>
        <w:t>Н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>)=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7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1</w:t>
      </w:r>
      <w:r w:rsidRPr="006E607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432E9BF4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Пусть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= {Два попадания в цель при трех независимых выстрелах},</w:t>
      </w:r>
      <w:r w:rsidRPr="006E60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тогда</w:t>
      </w:r>
    </w:p>
    <w:p w14:paraId="6E21C803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Н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+ 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6E607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Н</w:t>
      </w:r>
      <w:r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П</w:t>
      </w:r>
      <w:r w:rsidRPr="00795C3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</w:t>
      </w:r>
      <w:r w:rsidRPr="00795C3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).</w:t>
      </w:r>
    </w:p>
    <w:p w14:paraId="21031C45" w14:textId="77777777" w:rsidR="009E11FD" w:rsidRPr="00795C37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95C37">
        <w:rPr>
          <w:rFonts w:ascii="Times New Roman" w:eastAsia="TimesNewRomanPSMT" w:hAnsi="Times New Roman" w:cs="Times New Roman"/>
          <w:sz w:val="28"/>
          <w:szCs w:val="28"/>
        </w:rPr>
        <w:t>Поскольку суммируемые события несовместны, то</w:t>
      </w:r>
    </w:p>
    <w:p w14:paraId="0F603C3D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Н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+</w:t>
      </w:r>
      <w:r w:rsidRPr="00795C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6E607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Н</w:t>
      </w:r>
      <w:r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П</w:t>
      </w:r>
      <w:r w:rsidRPr="00795C3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)+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</w:t>
      </w:r>
      <w:r w:rsidRPr="00795C3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).</w:t>
      </w:r>
    </w:p>
    <w:p w14:paraId="79F3BA56" w14:textId="77777777" w:rsidR="009E11FD" w:rsidRPr="00795C37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95C37">
        <w:rPr>
          <w:rFonts w:ascii="Times New Roman" w:eastAsia="TimesNewRomanPSMT" w:hAnsi="Times New Roman" w:cs="Times New Roman"/>
          <w:sz w:val="28"/>
          <w:szCs w:val="28"/>
        </w:rPr>
        <w:t>В силу независимости выстрелов</w:t>
      </w:r>
    </w:p>
    <w:p w14:paraId="16406EB4" w14:textId="77777777" w:rsidR="009E11FD" w:rsidRPr="00795C37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Н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795C37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795C37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+</w:t>
      </w:r>
      <w:r w:rsidRPr="00795C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795C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Н</w:t>
      </w:r>
      <w:r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795C37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795C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795C3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)+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6E60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795C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795C3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795C3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E60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Н</w:t>
      </w:r>
      <w:r w:rsidRPr="00795C3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>=</w:t>
      </w:r>
    </w:p>
    <w:p w14:paraId="40E3B3CD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795C37">
        <w:rPr>
          <w:rFonts w:ascii="Times New Roman" w:eastAsia="TimesNewRomanPSMT" w:hAnsi="Times New Roman" w:cs="Times New Roman"/>
          <w:sz w:val="28"/>
          <w:szCs w:val="28"/>
        </w:rPr>
        <w:t>=0,6∙0,5∙0,6+0,4∙0,5∙0,6+0,4∙0,5∙0,4=0,38.</w:t>
      </w:r>
    </w:p>
    <w:p w14:paraId="7A759317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4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а колышек набрасывается кольцо до первого попадания.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ероятность попадания кольца на колышек при одном броске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равна 0,56. Найти вероятность того, что придется сделать от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яти до семи бросков.</w:t>
      </w:r>
    </w:p>
    <w:p w14:paraId="0B98CE79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Решение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 качестве пространства элементарных событий в</w:t>
      </w:r>
      <w:r w:rsidRPr="00795C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данном эксперименте можно рассматривать множество</w:t>
      </w:r>
    </w:p>
    <w:p w14:paraId="0035A7D7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C50D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4900" w:dyaOrig="540" w14:anchorId="32342D72">
          <v:shape id="_x0000_i1043" type="#_x0000_t75" style="width:245.25pt;height:27pt" o:ole="">
            <v:imagedata r:id="rId42" o:title=""/>
          </v:shape>
          <o:OLEObject Type="Embed" ProgID="Equation.DSMT4" ShapeID="_x0000_i1043" DrawAspect="Content" ObjectID="_1733407722" r:id="rId43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,</w:t>
      </w:r>
    </w:p>
    <w:p w14:paraId="25749935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lastRenderedPageBreak/>
        <w:t>где П означает попадание кольца на колышек, а Н</w:t>
      </w:r>
      <w:r w:rsidRPr="00C4288A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епопадание.</w:t>
      </w:r>
      <w:r w:rsidRPr="00C4288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Согласно предположению независимости испытаний</w:t>
      </w:r>
    </w:p>
    <w:p w14:paraId="05263F48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C50D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3379" w:dyaOrig="560" w14:anchorId="16C03CB8">
          <v:shape id="_x0000_i1044" type="#_x0000_t75" style="width:168.75pt;height:27.75pt" o:ole="">
            <v:imagedata r:id="rId44" o:title=""/>
          </v:shape>
          <o:OLEObject Type="Embed" ProgID="Equation.DSMT4" ShapeID="_x0000_i1044" DrawAspect="Content" ObjectID="_1733407723" r:id="rId45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2756516C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А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значает, что сделано от пяти до семи бросков,</w:t>
      </w:r>
      <w:r w:rsidRPr="00C4288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т е. кольцо попало на колышек либо при пятом броске, либо при</w:t>
      </w:r>
      <w:r w:rsidRPr="00C4288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шестом, либо при седьмом. Тогда</w:t>
      </w:r>
    </w:p>
    <w:p w14:paraId="357E72C7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P</w:t>
      </w:r>
      <w:r w:rsidRPr="00C4288A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C4288A">
        <w:rPr>
          <w:rFonts w:ascii="Times New Roman" w:eastAsia="TimesNewRomanPSMT" w:hAnsi="Times New Roman" w:cs="Times New Roman"/>
          <w:iCs/>
          <w:sz w:val="28"/>
          <w:szCs w:val="28"/>
        </w:rPr>
        <w:t>)=</w:t>
      </w:r>
      <w:r w:rsidRPr="00C4288A">
        <w:rPr>
          <w:rFonts w:ascii="Times New Roman" w:eastAsia="TimesNewRomanPSMT" w:hAnsi="Times New Roman" w:cs="Times New Roman"/>
          <w:i/>
          <w:sz w:val="28"/>
          <w:szCs w:val="28"/>
        </w:rPr>
        <w:t>Р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(ННННП+НННННП+ННННННП) =</w:t>
      </w:r>
    </w:p>
    <w:p w14:paraId="4F060E44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= (0,44)</w:t>
      </w:r>
      <w:r w:rsidRPr="00C4288A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4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Cambria Math" w:eastAsia="TimesNewRomanPSMT" w:hAnsi="Cambria Math" w:cs="Times New Roman"/>
          <w:sz w:val="28"/>
          <w:szCs w:val="28"/>
        </w:rPr>
        <w:t>∙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56 + (0,44)</w:t>
      </w:r>
      <w:r w:rsidRPr="00C4288A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5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Cambria Math" w:eastAsia="TimesNewRomanPSMT" w:hAnsi="Cambria Math" w:cs="Times New Roman"/>
          <w:sz w:val="28"/>
          <w:szCs w:val="28"/>
        </w:rPr>
        <w:t>∙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56 + (0,44)</w:t>
      </w:r>
      <w:r w:rsidRPr="00C4288A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6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Cambria Math" w:eastAsia="TimesNewRomanPSMT" w:hAnsi="Cambria Math" w:cs="Times New Roman"/>
          <w:sz w:val="28"/>
          <w:szCs w:val="28"/>
        </w:rPr>
        <w:t>∙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56</w:t>
      </w:r>
      <w:r>
        <w:rPr>
          <w:rFonts w:ascii="Cambria Math" w:eastAsia="TimesNewRomanPSMT" w:hAnsi="Cambria Math" w:cs="Times New Roman"/>
          <w:sz w:val="28"/>
          <w:szCs w:val="28"/>
        </w:rPr>
        <w:t>≈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0,0343.</w:t>
      </w:r>
    </w:p>
    <w:p w14:paraId="574C42EC" w14:textId="05F66D41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="003208C6">
        <w:rPr>
          <w:rFonts w:ascii="Times New Roman" w:eastAsia="TimesNewRomanPS-BoldMT" w:hAnsi="Times New Roman" w:cs="Times New Roman"/>
          <w:b/>
          <w:bCs/>
          <w:sz w:val="28"/>
          <w:szCs w:val="28"/>
          <w:lang w:val="en-US"/>
        </w:rPr>
        <w:t>5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Из группы, состоящей из четырех юношей возраста</w:t>
      </w:r>
      <w:r w:rsidRPr="00E5389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17, 18, 19 и 20 лет и четырех девушек тех же лет, наудачу выбирают</w:t>
      </w:r>
      <w:r w:rsidRPr="00E5389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двух человек. Какова вероятность того, что оба окажутся юношами,</w:t>
      </w:r>
      <w:r w:rsidRPr="007066D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если известно, что один из них юноша 17 лет?</w:t>
      </w:r>
    </w:p>
    <w:p w14:paraId="23B03C84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Решение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означает, что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-ым выбран юноша,</w:t>
      </w:r>
      <w:r w:rsidRPr="007066D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а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В </w:t>
      </w:r>
      <w:r w:rsidRPr="008A0B7F">
        <w:rPr>
          <w:rFonts w:ascii="Times New Roman" w:eastAsia="TimesNewRomanPSMT" w:hAnsi="Times New Roman" w:cs="Times New Roman"/>
          <w:iCs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из двух выбранных один юноша семнадцати лет. По</w:t>
      </w:r>
      <w:r w:rsidRPr="00E552B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условию задачи необходимо найти вероятность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(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7066D4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E552BC">
        <w:rPr>
          <w:rFonts w:ascii="Times New Roman" w:eastAsia="TimesNewRomanPSMT" w:hAnsi="Times New Roman" w:cs="Times New Roman"/>
          <w:i/>
          <w:iCs/>
          <w:sz w:val="28"/>
          <w:szCs w:val="28"/>
        </w:rPr>
        <w:t>|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7066D4">
        <w:rPr>
          <w:rFonts w:ascii="Times New Roman" w:eastAsia="TimesNewRomanPSMT" w:hAnsi="Times New Roman" w:cs="Times New Roman"/>
          <w:iCs/>
          <w:sz w:val="28"/>
          <w:szCs w:val="28"/>
        </w:rPr>
        <w:t>).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о определению</w:t>
      </w:r>
    </w:p>
    <w:p w14:paraId="3B0E5331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552BC">
        <w:rPr>
          <w:rFonts w:ascii="Times New Roman" w:eastAsia="TimesNewRomanPSMT" w:hAnsi="Times New Roman" w:cs="Times New Roman"/>
          <w:position w:val="-32"/>
          <w:sz w:val="28"/>
          <w:szCs w:val="28"/>
        </w:rPr>
        <w:object w:dxaOrig="2480" w:dyaOrig="740" w14:anchorId="47252297">
          <v:shape id="_x0000_i1045" type="#_x0000_t75" style="width:123.75pt;height:36.75pt" o:ole="">
            <v:imagedata r:id="rId46" o:title=""/>
          </v:shape>
          <o:OLEObject Type="Embed" ProgID="Equation.DSMT4" ShapeID="_x0000_i1045" DrawAspect="Content" ObjectID="_1733407724" r:id="rId47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2F9A6454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оскольку собы 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В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значает, что выбраны двое юношей,</w:t>
      </w:r>
      <w:r w:rsidRPr="00E552B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ричем один из них юноша семнадцати лет. Данному событию</w:t>
      </w:r>
      <w:r w:rsidRPr="00E552B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благоприятствует </w:t>
      </w:r>
      <w:r w:rsidRPr="00E552B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140" w:dyaOrig="380" w14:anchorId="76ACC3FC">
          <v:shape id="_x0000_i1046" type="#_x0000_t75" style="width:57pt;height:18.75pt" o:ole="">
            <v:imagedata r:id="rId48" o:title=""/>
          </v:shape>
          <o:OLEObject Type="Embed" ProgID="Equation.DSMT4" ShapeID="_x0000_i1046" DrawAspect="Content" ObjectID="_1733407725" r:id="rId49"/>
        </w:object>
      </w:r>
      <w:r w:rsidRPr="00E552B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элементарных события. В данном</w:t>
      </w:r>
      <w:r w:rsidRPr="00E552B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эксперименте всего</w:t>
      </w:r>
      <w:r w:rsidRPr="00B706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70677">
        <w:rPr>
          <w:rFonts w:ascii="Times New Roman" w:eastAsia="TimesNewRomanPSMT" w:hAnsi="Times New Roman" w:cs="Times New Roman"/>
          <w:position w:val="-14"/>
          <w:sz w:val="28"/>
          <w:szCs w:val="28"/>
          <w:lang w:val="en-US"/>
        </w:rPr>
        <w:object w:dxaOrig="1320" w:dyaOrig="400" w14:anchorId="5CE77F2D">
          <v:shape id="_x0000_i1047" type="#_x0000_t75" style="width:66pt;height:20.25pt" o:ole="">
            <v:imagedata r:id="rId50" o:title=""/>
          </v:shape>
          <o:OLEObject Type="Embed" ProgID="Equation.DSMT4" ShapeID="_x0000_i1047" DrawAspect="Content" ObjectID="_1733407726" r:id="rId51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исходов, поэтому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B70677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B70677">
        <w:rPr>
          <w:rFonts w:ascii="Times New Roman" w:eastAsia="TimesNewRomanPSMT" w:hAnsi="Times New Roman" w:cs="Times New Roman"/>
          <w:iCs/>
          <w:sz w:val="28"/>
          <w:szCs w:val="28"/>
        </w:rPr>
        <w:t xml:space="preserve">)=3/28. 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Далее, </w:t>
      </w:r>
      <w:r w:rsidRPr="00B70677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1920" w:dyaOrig="720" w14:anchorId="3806B917">
          <v:shape id="_x0000_i1048" type="#_x0000_t75" style="width:96pt;height:36pt" o:ole="">
            <v:imagedata r:id="rId52" o:title=""/>
          </v:shape>
          <o:OLEObject Type="Embed" ProgID="Equation.DSMT4" ShapeID="_x0000_i1048" DrawAspect="Content" ObjectID="_1733407727" r:id="rId53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. Тогда </w:t>
      </w:r>
      <w:r w:rsidRPr="00B70677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840" w:dyaOrig="400" w14:anchorId="74F775BA">
          <v:shape id="_x0000_i1049" type="#_x0000_t75" style="width:92.25pt;height:20.25pt" o:ole="">
            <v:imagedata r:id="rId54" o:title=""/>
          </v:shape>
          <o:OLEObject Type="Embed" ProgID="Equation.DSMT4" ShapeID="_x0000_i1049" DrawAspect="Content" ObjectID="_1733407728" r:id="rId55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5107C913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скомые вероятности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B70677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B70677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B70677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B70677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можно найти иным</w:t>
      </w:r>
      <w:r w:rsidRPr="00B706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пособом. Пусть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означает, что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-ым выбран юноша не</w:t>
      </w:r>
      <w:r w:rsidRPr="00B706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емнадцати лет, а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B70677">
        <w:rPr>
          <w:rFonts w:ascii="Times New Roman" w:eastAsia="TimesNewRomanPS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B7067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– </w:t>
      </w:r>
      <w:r w:rsidRPr="00B70677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-ым выбран юноша семнадцати</w:t>
      </w:r>
      <w:r w:rsidRPr="00F32B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лет. Тогда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 = 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+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есовместны,</w:t>
      </w:r>
      <w:r w:rsidRPr="00F32B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отому</w:t>
      </w:r>
    </w:p>
    <w:p w14:paraId="32B9C096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+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 xml:space="preserve">)=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+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)=</w:t>
      </w:r>
      <w:r w:rsidRPr="00F32BA3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 xml:space="preserve">)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|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A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 xml:space="preserve">)+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A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|(</w:t>
      </w:r>
      <w:r w:rsidRPr="00F32BA3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).</w:t>
      </w:r>
    </w:p>
    <w:p w14:paraId="1B1DF670" w14:textId="77777777" w:rsidR="009E11FD" w:rsidRPr="00C77BBB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о условию задачи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</w:rPr>
        <w:t>)=3/8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Если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роизошло, то из</w:t>
      </w:r>
      <w:r w:rsidRPr="00C77B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ставшихся семи человек юношу семнадцати лет можно выбрать с</w:t>
      </w:r>
      <w:r w:rsidRPr="00C77B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ероятностью</w:t>
      </w:r>
      <w:r w:rsidRPr="00C77B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E552BC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|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A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</w:rPr>
        <w:t>=1/7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 Аналогично,</w:t>
      </w:r>
      <w:r w:rsidRPr="00C77B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</w:rPr>
        <w:t xml:space="preserve">=1/8, 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lang w:val="en-US"/>
        </w:rPr>
        <w:t>P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C77BBB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A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|(</w:t>
      </w:r>
      <w:r w:rsidRPr="00F32BA3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F32BA3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</w:rPr>
        <w:t xml:space="preserve">=3/7. </w:t>
      </w:r>
      <w:r w:rsidRPr="00C77BBB">
        <w:rPr>
          <w:rFonts w:ascii="Times New Roman" w:eastAsia="TimesNewRomanPSMT" w:hAnsi="Times New Roman" w:cs="Times New Roman"/>
          <w:sz w:val="28"/>
          <w:szCs w:val="28"/>
        </w:rPr>
        <w:t>Тогда</w:t>
      </w:r>
    </w:p>
    <w:p w14:paraId="6783E626" w14:textId="77777777" w:rsidR="009E11FD" w:rsidRPr="00C77BBB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C77BBB">
        <w:rPr>
          <w:rFonts w:ascii="Times New Roman" w:eastAsia="TimesNewRomanPSMT" w:hAnsi="Times New Roman" w:cs="Times New Roman"/>
          <w:i/>
          <w:iCs/>
          <w:position w:val="-24"/>
          <w:sz w:val="28"/>
          <w:szCs w:val="28"/>
        </w:rPr>
        <w:object w:dxaOrig="3360" w:dyaOrig="620" w14:anchorId="546C609F">
          <v:shape id="_x0000_i1050" type="#_x0000_t75" style="width:168pt;height:30.75pt" o:ole="">
            <v:imagedata r:id="rId56" o:title=""/>
          </v:shape>
          <o:OLEObject Type="Embed" ProgID="Equation.DSMT4" ShapeID="_x0000_i1050" DrawAspect="Content" ObjectID="_1733407729" r:id="rId57"/>
        </w:objec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14:paraId="4A213A3D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Далее, так как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=В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</w:rPr>
        <w:t>+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события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C77BBB">
        <w:rPr>
          <w:rFonts w:ascii="Times New Roman" w:eastAsia="TimesNewRomanPSMT" w:hAnsi="Times New Roman" w:cs="Times New Roman"/>
          <w:iCs/>
          <w:sz w:val="28"/>
          <w:szCs w:val="28"/>
          <w:vertAlign w:val="subscript"/>
        </w:rPr>
        <w:t>2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несовместны, то</w:t>
      </w:r>
      <w:r w:rsidRPr="00C77B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7C4085A" w14:textId="77777777" w:rsidR="009E11FD" w:rsidRPr="00497005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center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C77BBB">
        <w:rPr>
          <w:rFonts w:ascii="Times New Roman" w:eastAsia="TimesNewRomanPSMT" w:hAnsi="Times New Roman" w:cs="Times New Roman"/>
          <w:i/>
          <w:iCs/>
          <w:position w:val="-24"/>
          <w:sz w:val="28"/>
          <w:szCs w:val="28"/>
        </w:rPr>
        <w:object w:dxaOrig="3420" w:dyaOrig="620" w14:anchorId="5CC39DEF">
          <v:shape id="_x0000_i1051" type="#_x0000_t75" style="width:171pt;height:30.75pt" o:ole="">
            <v:imagedata r:id="rId58" o:title=""/>
          </v:shape>
          <o:OLEObject Type="Embed" ProgID="Equation.DSMT4" ShapeID="_x0000_i1051" DrawAspect="Content" ObjectID="_1733407730" r:id="rId59"/>
        </w:objec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14:paraId="36816EDD" w14:textId="34A1C0AB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="003208C6">
        <w:rPr>
          <w:rFonts w:ascii="Times New Roman" w:eastAsia="TimesNewRomanPS-BoldMT" w:hAnsi="Times New Roman" w:cs="Times New Roman"/>
          <w:b/>
          <w:bCs/>
          <w:sz w:val="28"/>
          <w:szCs w:val="28"/>
          <w:lang w:val="en-US"/>
        </w:rPr>
        <w:t>6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.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100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студентов, находящихся в аудитории,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50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человек знает английский язык,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40 –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французский и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35 –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немецкий. Английский и французский языки знают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20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студентов, английский и немецкий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–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8,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французский и немецкий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–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10.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>Все три языка</w:t>
      </w:r>
      <w:r w:rsidRPr="0011527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знают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5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человек. Один из студентов вышел из аудитории. Найти вероятность события </w:t>
      </w:r>
      <w:r w:rsidRPr="00497005">
        <w:rPr>
          <w:rFonts w:ascii="Times New Roman" w:eastAsia="TimesNewRomanPSMT" w:hAnsi="Times New Roman" w:cs="Times New Roman"/>
          <w:i/>
          <w:iCs/>
          <w:sz w:val="28"/>
          <w:szCs w:val="28"/>
        </w:rPr>
        <w:t>F=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{Вышедший знает ровно два иностранных языка}, </w:t>
      </w:r>
      <w:r w:rsidRPr="00497005">
        <w:rPr>
          <w:rFonts w:ascii="Times New Roman" w:eastAsia="TimesNewRomanPSMT" w:hAnsi="Times New Roman" w:cs="Times New Roman"/>
          <w:i/>
          <w:iCs/>
          <w:sz w:val="28"/>
          <w:szCs w:val="28"/>
        </w:rPr>
        <w:t>G=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>{Вышедший знает хотя бы один иностранных язык}.</w:t>
      </w:r>
    </w:p>
    <w:p w14:paraId="1E86EC07" w14:textId="77777777" w:rsidR="009E11FD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106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lastRenderedPageBreak/>
        <w:t xml:space="preserve">Решение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А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значает, что вышедший знает английский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язык,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В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французский язык, С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немецкий язык, тогда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>
        <w:rPr>
          <w:rFonts w:ascii="Cambria Math" w:eastAsia="TimesNewRomanPSMT" w:hAnsi="Cambria Math" w:cs="Times New Roman"/>
          <w:i/>
          <w:iCs/>
          <w:sz w:val="28"/>
          <w:szCs w:val="28"/>
        </w:rPr>
        <w:t>∙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В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значает, что вышедший знает английский и французский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языки, </w:t>
      </w:r>
      <w:r w:rsidRPr="00841310">
        <w:rPr>
          <w:rFonts w:ascii="Times New Roman" w:eastAsia="TimesNewRomanPSMT" w:hAnsi="Times New Roman" w:cs="Times New Roman"/>
          <w:i/>
          <w:iCs/>
          <w:position w:val="-6"/>
          <w:sz w:val="28"/>
          <w:szCs w:val="28"/>
        </w:rPr>
        <w:object w:dxaOrig="520" w:dyaOrig="279" w14:anchorId="578EC26C">
          <v:shape id="_x0000_i1052" type="#_x0000_t75" style="width:26.25pt;height:13.5pt" o:ole="">
            <v:imagedata r:id="rId60" o:title=""/>
          </v:shape>
          <o:OLEObject Type="Embed" ProgID="Equation.DSMT4" ShapeID="_x0000_i1052" DrawAspect="Content" ObjectID="_1733407731" r:id="rId61"/>
        </w:objec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английский и немецкий языки, </w:t>
      </w:r>
      <w:r w:rsidRPr="00841310">
        <w:rPr>
          <w:rFonts w:ascii="Times New Roman" w:eastAsia="TimesNewRomanPSMT" w:hAnsi="Times New Roman" w:cs="Times New Roman"/>
          <w:i/>
          <w:iCs/>
          <w:position w:val="-6"/>
          <w:sz w:val="28"/>
          <w:szCs w:val="28"/>
        </w:rPr>
        <w:object w:dxaOrig="520" w:dyaOrig="279" w14:anchorId="1AC598F4">
          <v:shape id="_x0000_i1053" type="#_x0000_t75" style="width:26.25pt;height:13.5pt" o:ole="">
            <v:imagedata r:id="rId62" o:title=""/>
          </v:shape>
          <o:OLEObject Type="Embed" ProgID="Equation.DSMT4" ShapeID="_x0000_i1053" DrawAspect="Content" ObjectID="_1733407732" r:id="rId63"/>
        </w:objec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французский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немецкий языки, а 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1310">
        <w:rPr>
          <w:rFonts w:ascii="Times New Roman" w:eastAsia="TimesNewRomanPSMT" w:hAnsi="Times New Roman" w:cs="Times New Roman"/>
          <w:i/>
          <w:iCs/>
          <w:position w:val="-6"/>
          <w:sz w:val="28"/>
          <w:szCs w:val="28"/>
        </w:rPr>
        <w:object w:dxaOrig="800" w:dyaOrig="279" w14:anchorId="29899BD0">
          <v:shape id="_x0000_i1054" type="#_x0000_t75" style="width:39.75pt;height:13.5pt" o:ole="">
            <v:imagedata r:id="rId64" o:title=""/>
          </v:shape>
          <o:OLEObject Type="Embed" ProgID="Equation.DSMT4" ShapeID="_x0000_i1054" DrawAspect="Content" ObjectID="_1733407733" r:id="rId65"/>
        </w:objec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–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ышедший знает все три языка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По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условию задачи </w:t>
      </w:r>
      <w:r w:rsidRPr="00497005">
        <w:rPr>
          <w:rFonts w:ascii="Times New Roman" w:eastAsia="TimesNewRomanPSMT" w:hAnsi="Times New Roman" w:cs="Times New Roman"/>
          <w:i/>
          <w:sz w:val="28"/>
          <w:szCs w:val="28"/>
        </w:rPr>
        <w:t>Р</w:t>
      </w:r>
      <w:r w:rsidRPr="00497005">
        <w:rPr>
          <w:rFonts w:ascii="Times New Roman" w:eastAsia="TimesNewRomanPSMT" w:hAnsi="Times New Roman" w:cs="Times New Roman"/>
          <w:sz w:val="28"/>
          <w:szCs w:val="28"/>
        </w:rPr>
        <w:t>(</w:t>
      </w:r>
      <w:r>
        <w:rPr>
          <w:rFonts w:ascii="Cambria Math" w:eastAsia="TimesNewRomanPSMT" w:hAnsi="Cambria Math" w:cs="Times New Roman"/>
          <w:i/>
          <w:iCs/>
          <w:sz w:val="28"/>
          <w:szCs w:val="28"/>
          <w:lang w:val="en-US"/>
        </w:rPr>
        <w:t>A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>=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0,5;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=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0,4;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С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=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0,35;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В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=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0,2;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С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=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0,08;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ВС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=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0,1;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Р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ВС</w:t>
      </w:r>
      <w:r w:rsidRPr="00497005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=</w:t>
      </w:r>
      <w:r w:rsidRPr="00497005">
        <w:rPr>
          <w:rFonts w:ascii="Times New Roman" w:eastAsia="TimesNewRomanPS-BoldMT" w:hAnsi="Times New Roman" w:cs="Times New Roman"/>
          <w:bCs/>
          <w:sz w:val="28"/>
          <w:szCs w:val="28"/>
        </w:rPr>
        <w:t>0,05.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еобходимо найти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14:paraId="391996EB" w14:textId="77777777" w:rsidR="009E11FD" w:rsidRPr="00913875" w:rsidRDefault="009E11FD" w:rsidP="009E11FD">
      <w:pPr>
        <w:pStyle w:val="a3"/>
        <w:autoSpaceDE w:val="0"/>
        <w:autoSpaceDN w:val="0"/>
        <w:adjustRightInd w:val="0"/>
        <w:spacing w:after="0" w:line="240" w:lineRule="auto"/>
        <w:ind w:left="0" w:firstLine="709"/>
        <w:jc w:val="center"/>
        <w:rPr>
          <w:rFonts w:ascii="Times New Roman" w:eastAsia="TimesNewRomanPSMT" w:hAnsi="Times New Roman" w:cs="Times New Roman"/>
          <w:i/>
          <w:iCs/>
          <w:sz w:val="28"/>
          <w:szCs w:val="28"/>
        </w:rPr>
      </w:pPr>
      <w:r w:rsidRPr="00AE26FF">
        <w:rPr>
          <w:rFonts w:ascii="Times New Roman" w:eastAsia="TimesNewRomanPSMT" w:hAnsi="Times New Roman" w:cs="Times New Roman"/>
          <w:i/>
          <w:iCs/>
          <w:position w:val="-18"/>
          <w:sz w:val="28"/>
          <w:szCs w:val="28"/>
        </w:rPr>
        <w:object w:dxaOrig="3840" w:dyaOrig="480" w14:anchorId="1F2B45DE">
          <v:shape id="_x0000_i1055" type="#_x0000_t75" style="width:192pt;height:24pt" o:ole="">
            <v:imagedata r:id="rId66" o:title=""/>
          </v:shape>
          <o:OLEObject Type="Embed" ProgID="Equation.DSMT4" ShapeID="_x0000_i1055" DrawAspect="Content" ObjectID="_1733407734" r:id="rId67"/>
        </w:objec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AE26FF">
        <w:rPr>
          <w:rFonts w:ascii="Times New Roman" w:eastAsia="TimesNewRomanPSMT" w:hAnsi="Times New Roman" w:cs="Times New Roman"/>
          <w:i/>
          <w:iCs/>
          <w:position w:val="-14"/>
          <w:sz w:val="28"/>
          <w:szCs w:val="28"/>
        </w:rPr>
        <w:object w:dxaOrig="2160" w:dyaOrig="400" w14:anchorId="5A241E2E">
          <v:shape id="_x0000_i1056" type="#_x0000_t75" style="width:108pt;height:19.5pt" o:ole="">
            <v:imagedata r:id="rId68" o:title=""/>
          </v:shape>
          <o:OLEObject Type="Embed" ProgID="Equation.DSMT4" ShapeID="_x0000_i1056" DrawAspect="Content" ObjectID="_1733407735" r:id="rId69"/>
        </w:objec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.</w:t>
      </w:r>
    </w:p>
    <w:p w14:paraId="25BF8F10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Исходя из известных вероятностей, имеем</w:t>
      </w:r>
    </w:p>
    <w:p w14:paraId="40E01C8C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i/>
          <w:iCs/>
          <w:sz w:val="28"/>
          <w:szCs w:val="28"/>
        </w:rPr>
      </w:pPr>
      <w:r w:rsidRPr="00AE26FF">
        <w:rPr>
          <w:rFonts w:ascii="Times New Roman" w:eastAsia="TimesNewRomanPSMT" w:hAnsi="Times New Roman" w:cs="Times New Roman"/>
          <w:i/>
          <w:iCs/>
          <w:position w:val="-18"/>
          <w:sz w:val="28"/>
          <w:szCs w:val="28"/>
        </w:rPr>
        <w:object w:dxaOrig="4020" w:dyaOrig="480" w14:anchorId="36A69DF5">
          <v:shape id="_x0000_i1057" type="#_x0000_t75" style="width:201pt;height:24pt" o:ole="">
            <v:imagedata r:id="rId70" o:title=""/>
          </v:shape>
          <o:OLEObject Type="Embed" ProgID="Equation.DSMT4" ShapeID="_x0000_i1057" DrawAspect="Content" ObjectID="_1733407736" r:id="rId71"/>
        </w:object>
      </w:r>
    </w:p>
    <w:p w14:paraId="70B4087D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sz w:val="28"/>
          <w:szCs w:val="28"/>
        </w:rPr>
      </w:pPr>
      <w:r w:rsidRPr="00AE26FF">
        <w:rPr>
          <w:rFonts w:ascii="Times New Roman" w:eastAsia="TimesNewRomanPSMT" w:hAnsi="Times New Roman" w:cs="Times New Roman"/>
          <w:i/>
          <w:iCs/>
          <w:position w:val="-14"/>
          <w:sz w:val="28"/>
          <w:szCs w:val="28"/>
        </w:rPr>
        <w:object w:dxaOrig="4780" w:dyaOrig="400" w14:anchorId="31069247">
          <v:shape id="_x0000_i1058" type="#_x0000_t75" style="width:239.25pt;height:19.5pt" o:ole="">
            <v:imagedata r:id="rId72" o:title=""/>
          </v:shape>
          <o:OLEObject Type="Embed" ProgID="Equation.DSMT4" ShapeID="_x0000_i1058" DrawAspect="Content" ObjectID="_1733407737" r:id="rId73"/>
        </w:object>
      </w:r>
      <w:r w:rsidRPr="00AE26FF">
        <w:rPr>
          <w:rFonts w:ascii="Times New Roman" w:eastAsia="TimesNewRomanPS-BoldMT" w:hAnsi="Times New Roman" w:cs="Times New Roman"/>
          <w:sz w:val="28"/>
          <w:szCs w:val="28"/>
        </w:rPr>
        <w:t>;</w:t>
      </w:r>
    </w:p>
    <w:p w14:paraId="45B69740" w14:textId="77777777" w:rsidR="009E11FD" w:rsidRPr="00913875" w:rsidRDefault="009E11FD" w:rsidP="009E11F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E26FF">
        <w:rPr>
          <w:rFonts w:ascii="Times New Roman" w:eastAsia="TimesNewRomanPSMT" w:hAnsi="Times New Roman" w:cs="Times New Roman"/>
          <w:i/>
          <w:iCs/>
          <w:position w:val="-14"/>
          <w:sz w:val="28"/>
          <w:szCs w:val="28"/>
        </w:rPr>
        <w:object w:dxaOrig="2340" w:dyaOrig="400" w14:anchorId="64267233">
          <v:shape id="_x0000_i1059" type="#_x0000_t75" style="width:117pt;height:19.5pt" o:ole="">
            <v:imagedata r:id="rId74" o:title=""/>
          </v:shape>
          <o:OLEObject Type="Embed" ProgID="Equation.DSMT4" ShapeID="_x0000_i1059" DrawAspect="Content" ObjectID="_1733407738" r:id="rId75"/>
        </w:object>
      </w:r>
    </w:p>
    <w:p w14:paraId="08D54533" w14:textId="77777777" w:rsidR="009E11FD" w:rsidRPr="00913875" w:rsidRDefault="009E11FD" w:rsidP="009E11F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E26FF">
        <w:rPr>
          <w:rFonts w:ascii="Times New Roman" w:eastAsia="TimesNewRomanPSMT" w:hAnsi="Times New Roman" w:cs="Times New Roman"/>
          <w:i/>
          <w:iCs/>
          <w:position w:val="-14"/>
          <w:sz w:val="28"/>
          <w:szCs w:val="28"/>
        </w:rPr>
        <w:object w:dxaOrig="6800" w:dyaOrig="400" w14:anchorId="31F80883">
          <v:shape id="_x0000_i1060" type="#_x0000_t75" style="width:339.75pt;height:19.5pt" o:ole="">
            <v:imagedata r:id="rId76" o:title=""/>
          </v:shape>
          <o:OLEObject Type="Embed" ProgID="Equation.DSMT4" ShapeID="_x0000_i1060" DrawAspect="Content" ObjectID="_1733407739" r:id="rId77"/>
        </w:object>
      </w:r>
      <w:r w:rsidRPr="001E7389">
        <w:rPr>
          <w:rFonts w:ascii="Times New Roman" w:eastAsia="TimesNewRomanPS-BoldMT" w:hAnsi="Times New Roman" w:cs="Times New Roman"/>
          <w:sz w:val="28"/>
          <w:szCs w:val="28"/>
        </w:rPr>
        <w:t>.</w:t>
      </w:r>
    </w:p>
    <w:p w14:paraId="78CC6BEC" w14:textId="2C8DDC48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="003208C6">
        <w:rPr>
          <w:rFonts w:ascii="Times New Roman" w:eastAsia="TimesNewRomanPS-BoldMT" w:hAnsi="Times New Roman" w:cs="Times New Roman"/>
          <w:b/>
          <w:bCs/>
          <w:sz w:val="28"/>
          <w:szCs w:val="28"/>
          <w:lang w:val="en-US"/>
        </w:rPr>
        <w:t>7</w:t>
      </w: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Из урны, содержащей четыре белых и пять черных</w:t>
      </w:r>
      <w:r w:rsidRPr="001E738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шаров, наудачу последовательно извлекаю тся три шара. Найти</w:t>
      </w:r>
      <w:r w:rsidRPr="001E738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вероятности событий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=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{Все шары черные}, </w:t>
      </w:r>
      <w:r w:rsidRPr="001E7389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B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={Хотя бы один</w:t>
      </w:r>
      <w:r w:rsidRPr="001E738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шар черный}.</w:t>
      </w:r>
    </w:p>
    <w:p w14:paraId="555537FE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Решение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П усть событие </w:t>
      </w:r>
      <w:r w:rsidRPr="001E7389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A</w:t>
      </w:r>
      <w:r>
        <w:rPr>
          <w:rFonts w:ascii="Times New Roman" w:eastAsia="TimesNewRomanPS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={</w:t>
      </w:r>
      <w:r w:rsidRPr="001E7389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-ый шар оказался черным},</w: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60502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i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 =1,2,3. Вероятность события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560502">
        <w:rPr>
          <w:rFonts w:ascii="Times New Roman" w:eastAsia="TimesNewRomanPSMT" w:hAnsi="Times New Roman" w:cs="Times New Roman"/>
          <w:sz w:val="28"/>
          <w:szCs w:val="28"/>
          <w:vertAlign w:val="subscript"/>
        </w:rPr>
        <w:t xml:space="preserve">1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найдем из условия задачи:</w: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60502">
        <w:rPr>
          <w:rFonts w:ascii="Times New Roman" w:eastAsia="TimesNewRomanPSMT" w:hAnsi="Times New Roman" w:cs="Times New Roman"/>
          <w:i/>
          <w:iCs/>
          <w:position w:val="-14"/>
          <w:sz w:val="28"/>
          <w:szCs w:val="28"/>
        </w:rPr>
        <w:object w:dxaOrig="1219" w:dyaOrig="400" w14:anchorId="136B5858">
          <v:shape id="_x0000_i1061" type="#_x0000_t75" style="width:60.75pt;height:19.5pt" o:ole="">
            <v:imagedata r:id="rId78" o:title=""/>
          </v:shape>
          <o:OLEObject Type="Embed" ProgID="Equation.DSMT4" ShapeID="_x0000_i1061" DrawAspect="Content" ObjectID="_1733407740" r:id="rId79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. Если событие 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Pr="00560502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роизошло, то в урне осталось восемь</w: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шаров, из них четыре белых и четыре черных шара, поэтом у</w: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560502">
        <w:rPr>
          <w:rFonts w:ascii="Times New Roman" w:eastAsia="TimesNewRomanPSMT" w:hAnsi="Times New Roman" w:cs="Times New Roman"/>
          <w:i/>
          <w:iCs/>
          <w:position w:val="-14"/>
          <w:sz w:val="28"/>
          <w:szCs w:val="28"/>
        </w:rPr>
        <w:object w:dxaOrig="1600" w:dyaOrig="400" w14:anchorId="1828D7C7">
          <v:shape id="_x0000_i1062" type="#_x0000_t75" style="width:80.25pt;height:19.5pt" o:ole="">
            <v:imagedata r:id="rId80" o:title=""/>
          </v:shape>
          <o:OLEObject Type="Embed" ProgID="Equation.DSMT4" ShapeID="_x0000_i1062" DrawAspect="Content" ObjectID="_1733407741" r:id="rId81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. Далее, если произошло событие </w:t>
      </w:r>
      <w:r w:rsidRPr="002E3F64">
        <w:rPr>
          <w:position w:val="-12"/>
        </w:rPr>
        <w:object w:dxaOrig="499" w:dyaOrig="360" w14:anchorId="71EA9C6C">
          <v:shape id="_x0000_i1063" type="#_x0000_t75" style="width:24.75pt;height:18pt" o:ole="">
            <v:imagedata r:id="rId82" o:title=""/>
          </v:shape>
          <o:OLEObject Type="Embed" ProgID="Equation.DSMT4" ShapeID="_x0000_i1063" DrawAspect="Content" ObjectID="_1733407742" r:id="rId83"/>
        </w:objec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т.е. из урны</w: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уже извлечены два черных шара, то вероятность извлечь третьим</w: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также черный шар равна </w:t>
      </w:r>
      <w:r w:rsidRPr="00560502">
        <w:rPr>
          <w:rFonts w:ascii="Times New Roman" w:eastAsia="TimesNewRomanPSMT" w:hAnsi="Times New Roman" w:cs="Times New Roman"/>
          <w:i/>
          <w:iCs/>
          <w:position w:val="-14"/>
          <w:sz w:val="28"/>
          <w:szCs w:val="28"/>
        </w:rPr>
        <w:object w:dxaOrig="1820" w:dyaOrig="400" w14:anchorId="507FBEBD">
          <v:shape id="_x0000_i1064" type="#_x0000_t75" style="width:90.75pt;height:19.5pt" o:ole="">
            <v:imagedata r:id="rId84" o:title=""/>
          </v:shape>
          <o:OLEObject Type="Embed" ProgID="Equation.DSMT4" ShapeID="_x0000_i1064" DrawAspect="Content" ObjectID="_1733407743" r:id="rId85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4151DD78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Итак,</w:t>
      </w:r>
    </w:p>
    <w:p w14:paraId="7CAA2865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560502">
        <w:rPr>
          <w:rFonts w:ascii="Times New Roman" w:eastAsia="TimesNewRomanPSMT" w:hAnsi="Times New Roman" w:cs="Times New Roman"/>
          <w:i/>
          <w:iCs/>
          <w:position w:val="-24"/>
          <w:sz w:val="28"/>
          <w:szCs w:val="28"/>
        </w:rPr>
        <w:object w:dxaOrig="6380" w:dyaOrig="620" w14:anchorId="4FC53AE4">
          <v:shape id="_x0000_i1065" type="#_x0000_t75" style="width:318.75pt;height:30.75pt" o:ole="">
            <v:imagedata r:id="rId86" o:title=""/>
          </v:shape>
          <o:OLEObject Type="Embed" ProgID="Equation.DSMT4" ShapeID="_x0000_i1065" DrawAspect="Content" ObjectID="_1733407744" r:id="rId87"/>
        </w:objec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26DCA8CC" w14:textId="77777777" w:rsidR="009E11FD" w:rsidRP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Аналогично найдем вероятность события, означающего, что все</w:t>
      </w:r>
      <w:r w:rsidRPr="005605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 xml:space="preserve">извлеченные шары белые, </w:t>
      </w:r>
      <w:r w:rsidRPr="00560502">
        <w:rPr>
          <w:position w:val="-18"/>
        </w:rPr>
        <w:object w:dxaOrig="1980" w:dyaOrig="480" w14:anchorId="5C711BB0">
          <v:shape id="_x0000_i1066" type="#_x0000_t75" style="width:99pt;height:24pt" o:ole="">
            <v:imagedata r:id="rId88" o:title=""/>
          </v:shape>
          <o:OLEObject Type="Embed" ProgID="Equation.DSMT4" ShapeID="_x0000_i1066" DrawAspect="Content" ObjectID="_1733407745" r:id="rId89"/>
        </w:objec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.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Тогда</w:t>
      </w:r>
      <w:r w:rsidRPr="009E11FD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</w:p>
    <w:p w14:paraId="7A44688E" w14:textId="77777777" w:rsidR="009E11FD" w:rsidRDefault="009E11FD" w:rsidP="009E11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i/>
          <w:iCs/>
          <w:sz w:val="28"/>
          <w:szCs w:val="28"/>
        </w:rPr>
      </w:pPr>
      <w:r w:rsidRPr="00560502">
        <w:rPr>
          <w:position w:val="-18"/>
        </w:rPr>
        <w:object w:dxaOrig="2460" w:dyaOrig="480" w14:anchorId="7A400720">
          <v:shape id="_x0000_i1067" type="#_x0000_t75" style="width:123pt;height:24pt" o:ole="">
            <v:imagedata r:id="rId90" o:title=""/>
          </v:shape>
          <o:OLEObject Type="Embed" ProgID="Equation.DSMT4" ShapeID="_x0000_i1067" DrawAspect="Content" ObjectID="_1733407746" r:id="rId91"/>
        </w:object>
      </w:r>
      <w:r w:rsidRPr="00913875">
        <w:rPr>
          <w:rFonts w:ascii="Times New Roman" w:eastAsia="TimesNewRomanPSMT" w:hAnsi="Times New Roman" w:cs="Times New Roman"/>
          <w:i/>
          <w:iCs/>
          <w:sz w:val="28"/>
          <w:szCs w:val="28"/>
        </w:rPr>
        <w:t>.</w:t>
      </w:r>
    </w:p>
    <w:p w14:paraId="0A2741A9" w14:textId="77777777" w:rsidR="00CD23A3" w:rsidRDefault="00CD23A3" w:rsidP="004B2C80">
      <w:pPr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F0EB87A" w14:textId="77777777" w:rsidR="004B2C80" w:rsidRDefault="004B2C80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З</w:t>
      </w:r>
      <w:r w:rsidR="00987638"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адания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для самостоятельного решения</w:t>
      </w:r>
    </w:p>
    <w:p w14:paraId="12C7F01F" w14:textId="77777777" w:rsidR="00317914" w:rsidRPr="00913875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</w:t>
      </w:r>
    </w:p>
    <w:p w14:paraId="1B5399E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1. Экзаменационные работы по математике, которые писал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абитуриенты при поступлении в университет, зашифрованы целым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числами от 1 до 990 включительно. Какова вероятность того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что номер наудачу взятой работы кратен 10 или 11?</w:t>
      </w:r>
    </w:p>
    <w:p w14:paraId="7143CEB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2. Из двух полных наборов шахмат наудачу извлекают по одно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фигуре или пешке. Какова вероятность того, что обе фигуры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окажутся слонами?</w:t>
      </w:r>
    </w:p>
    <w:p w14:paraId="515E2B3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t>3. Производится три независимых выстрела по мишени. Вероятно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опадания в мишень при одном выстреле равна 0,7. Найт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вероятность двух попаданий в мишень.</w:t>
      </w:r>
    </w:p>
    <w:p w14:paraId="24AD4DE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3875">
        <w:rPr>
          <w:rFonts w:ascii="Times New Roman" w:eastAsia="TimesNewRomanPSMT" w:hAnsi="Times New Roman" w:cs="Times New Roman"/>
          <w:sz w:val="28"/>
          <w:szCs w:val="28"/>
        </w:rPr>
        <w:lastRenderedPageBreak/>
        <w:t>4. Из урны, содержащей 6 красных и 3 белых шара, наудач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извлекаются последовательно три шара. Найти вероятность появлени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13875">
        <w:rPr>
          <w:rFonts w:ascii="Times New Roman" w:eastAsia="TimesNewRomanPSMT" w:hAnsi="Times New Roman" w:cs="Times New Roman"/>
          <w:sz w:val="28"/>
          <w:szCs w:val="28"/>
        </w:rPr>
        <w:t>первыми двух белых шаров.</w:t>
      </w:r>
    </w:p>
    <w:p w14:paraId="2791633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5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>. Один раз подбрасывается правильная игральная кость. Даны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8B737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 xml:space="preserve">{Выпало простое число} и </w:t>
      </w:r>
      <w:r w:rsidRPr="008B737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>{Выпало четное числ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 xml:space="preserve">очков}. Вычислить </w:t>
      </w:r>
      <w:r w:rsidRPr="008B737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8B737E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8B737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B</w:t>
      </w:r>
      <w:r w:rsidRPr="001F31B1">
        <w:rPr>
          <w:rFonts w:ascii="Times New Roman" w:eastAsia="TimesNewRomanPS-ItalicMT" w:hAnsi="Times New Roman" w:cs="Times New Roman"/>
          <w:iCs/>
          <w:sz w:val="28"/>
          <w:szCs w:val="28"/>
        </w:rPr>
        <w:t>).</w:t>
      </w:r>
    </w:p>
    <w:p w14:paraId="0F99055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-ItalicMT" w:hAnsi="Times New Roman" w:cs="Times New Roman"/>
          <w:iCs/>
          <w:sz w:val="28"/>
          <w:szCs w:val="28"/>
        </w:rPr>
        <w:t>6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>. Жюри состоит из трех судей. Первый и второй судьи принимают правильное решение независимо друг от друга с вероятностью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>0,75, а третий судья для принятия решения бросает правильную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>монету. Окончательное решение жюри принимает по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>большинству голосов. Какова вероятность того, что жюри примет</w:t>
      </w:r>
      <w:r w:rsidRPr="003179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B737E">
        <w:rPr>
          <w:rFonts w:ascii="Times New Roman" w:eastAsia="TimesNewRomanPSMT" w:hAnsi="Times New Roman" w:cs="Times New Roman"/>
          <w:sz w:val="28"/>
          <w:szCs w:val="28"/>
        </w:rPr>
        <w:t>правильное решение?</w:t>
      </w:r>
    </w:p>
    <w:p w14:paraId="7C6E767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7. В очереди три человека. Вероятности событий </w:t>
      </w:r>
      <w:r w:rsidRPr="001F31B1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A</w:t>
      </w:r>
      <w:r w:rsidRPr="001F31B1"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 = </w:t>
      </w:r>
      <w:r w:rsidRPr="001F31B1">
        <w:rPr>
          <w:rFonts w:ascii="Times New Roman" w:eastAsia="TimesNewRomanPS-BoldMT" w:hAnsi="Times New Roman" w:cs="Times New Roman"/>
          <w:bCs/>
          <w:sz w:val="28"/>
          <w:szCs w:val="28"/>
        </w:rPr>
        <w:t>{</w:t>
      </w:r>
      <w:r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i</w:t>
      </w:r>
      <w:r w:rsidRPr="001F31B1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-ым в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очереди стоит мужчина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= 1, 2, 3, равны 0,6. Найти вероятности 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=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{В очереди все женщины},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{В очереди более одного мужчины}, С = {В очереди хотя бы один мужчина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 = {B очереди только один мужчина}.</w:t>
      </w:r>
    </w:p>
    <w:p w14:paraId="34C4160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18E50E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F31B1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</w:t>
      </w:r>
    </w:p>
    <w:p w14:paraId="2BC19A03" w14:textId="77777777" w:rsidR="00317914" w:rsidRP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>1. Производится три независимых выстрела по мишени. Вероятность попадания в миш ень при одном выстреле равна 0,7. Найти</w:t>
      </w:r>
      <w:r w:rsidRPr="003179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>вероятность хотя бы двух попаданий в мишень.</w:t>
      </w:r>
      <w:r w:rsidRPr="003179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D3E298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>2. Из урны, содержащей 6 красных и 3 белых шара, наудачу извлекаются последовательно три шара. Найти вероятность появления первым белого, а вторым красного шара.</w:t>
      </w:r>
    </w:p>
    <w:p w14:paraId="14CAE71F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>3. Ученик отвечает на пять вопросов словами «Да» или «Нет». Вероятность верного ответа на любой из вопросов равна 0,4. Найти вероятность трех верных ответов.</w:t>
      </w:r>
    </w:p>
    <w:p w14:paraId="47115F0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>4. Вероятность того, что початки кукурузы имеют 12 рядов, равна 0,49, 14 рядов – 0,37, и 16 – 18 рядов –  0,14. Какова вероятность того, что наудачу выбранный початок будет иметь 12 или 14 рядов?</w:t>
      </w:r>
    </w:p>
    <w:p w14:paraId="0076CC4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>5. Вероятность попасть в самолет равна 0,4, а вероятность его сбить равна 0,1. Найти вероятность того, что при попадании в самолет он будет сбит.</w:t>
      </w:r>
    </w:p>
    <w:p w14:paraId="6886D57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>6. Жюри состоит из трех судей. П ервый и второй судьи принимают правильное решение независимо друг от друга с вероятностью 0,75, а третий судья для принятия решения поступает следующим образом: если двое первых судей принимают одинаковые решения, то он к ним присоединяется, если же решения двух первых судей разные, то третий судья бросает правильную монету. Окончательное решение жюри принимает по большинству голосов. Какова вероятность того, что жюри примет правильное решение?</w:t>
      </w:r>
    </w:p>
    <w:p w14:paraId="17B8401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7. Студент сдал три экзамена. Вероятности 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{Студент сдал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-ый экзамен на отлично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= 1, 2, 3, равны 0,6. Найти вероятности 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{Один экзамен сдан на отлично},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{Не менее одного экзамена студент сдал на отлично}, С={По крайней мере два экзамена студент сдал на отлично},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>{Первый экзамен сдан на отлично}.</w:t>
      </w:r>
    </w:p>
    <w:p w14:paraId="127FECC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0AB652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-BoldMT" w:hAnsi="Times New Roman" w:cs="Times New Roman"/>
          <w:b/>
          <w:bCs/>
          <w:sz w:val="28"/>
          <w:szCs w:val="28"/>
        </w:rPr>
        <w:lastRenderedPageBreak/>
        <w:t>Вариант 3</w:t>
      </w:r>
    </w:p>
    <w:p w14:paraId="5A53B73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1. Из 30 учащихся спортивной школы 12 человек занимаются баскетболом, 15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олейболом, 5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олейболом и баскетболом, а остальные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другими видами спорта. Какова вероятность того, что наудачу выбранный спортсмен занимается только волейболом или только баскетболом?</w:t>
      </w:r>
    </w:p>
    <w:p w14:paraId="58A7DDF1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Библиотечка состоит из десяти различных книг, причем 5 книг стоят по 400 ден.</w:t>
      </w:r>
      <w:r>
        <w:rPr>
          <w:rFonts w:ascii="Times New Roman" w:eastAsia="TimesNewRomanPSMT" w:hAnsi="Times New Roman" w:cs="Times New Roman"/>
          <w:sz w:val="28"/>
          <w:szCs w:val="28"/>
        </w:rPr>
        <w:t>ед.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каждая, 3 книги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по 200 </w:t>
      </w:r>
      <w:r>
        <w:rPr>
          <w:rFonts w:ascii="Times New Roman" w:eastAsia="TimesNewRomanPSMT" w:hAnsi="Times New Roman" w:cs="Times New Roman"/>
          <w:sz w:val="28"/>
          <w:szCs w:val="28"/>
        </w:rPr>
        <w:t>ден.ед.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2 книги </w:t>
      </w:r>
      <w:r w:rsidRPr="001F31B1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по 100 </w:t>
      </w:r>
      <w:r>
        <w:rPr>
          <w:rFonts w:ascii="Times New Roman" w:eastAsia="TimesNewRomanPSMT" w:hAnsi="Times New Roman" w:cs="Times New Roman"/>
          <w:sz w:val="28"/>
          <w:szCs w:val="28"/>
        </w:rPr>
        <w:t>ден.ед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Найти вероятность того, что взятая наудач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нига стоит не дороже 200 </w:t>
      </w:r>
      <w:r>
        <w:rPr>
          <w:rFonts w:ascii="Times New Roman" w:eastAsia="TimesNewRomanPSMT" w:hAnsi="Times New Roman" w:cs="Times New Roman"/>
          <w:sz w:val="28"/>
          <w:szCs w:val="28"/>
        </w:rPr>
        <w:t>ден.ед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AFA4C2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Буквы слова ЗАДАЧА записаны на одинаковых карточках. Из них наудачу последовательно извлекаются две карточки. Найти вероятность того, что извлечены гласные буквы.</w:t>
      </w:r>
    </w:p>
    <w:p w14:paraId="2F4859B2" w14:textId="77777777" w:rsidR="00317914" w:rsidRP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Производятся независимые выстрелы до попадания в цель. Вероятность попадания в цель при одном выстреле равна 0,75. Найти вероятность того, что произведено три выстрела.</w:t>
      </w:r>
      <w:r w:rsidRPr="003179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5A5E03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5. Вероятность того, что прибор не откажет к моменту времени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авна 0,8, а вероятность того, что он не откажет к моменту времени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&lt; t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</w:rPr>
        <w:t>),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авна 0,6. Найти вероятность того, что прибор не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тказавший к моменту времени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е откажет к моменту времени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</w:t>
      </w:r>
      <w:r w:rsidRPr="002771C7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4797CD6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771C7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Некая секретарша написала 5 деловых писем, вложила их в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онверты и по рассеянности написала адреса случайным образом.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хотя бы одно письмо попадет по назначению?</w:t>
      </w:r>
    </w:p>
    <w:p w14:paraId="25AF314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771C7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. Наудачу взяты три числа. Событие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</w:t>
      </w:r>
      <w:r w:rsidRPr="002771C7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-ое число кратно 5},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 1, 2, 3. 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се числа кратны 5},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{Хотя бы одно число кратно 5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Только одно число кратно 5},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торое число кратно пяти}.</w:t>
      </w:r>
    </w:p>
    <w:p w14:paraId="4D0209E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62426A4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4</w:t>
      </w:r>
    </w:p>
    <w:p w14:paraId="28F35E8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Бросается пять раз правильная игральная кость. Найти вероятности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{Все пять раз на верхней грани выпало шесть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чков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ервые два раза на верхней грани выпало число очков,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ратное 2}.</w:t>
      </w:r>
    </w:p>
    <w:p w14:paraId="1B7E919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Из колоды в 36 карт наудачу последовательно извлекаются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две карты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Извлечены два туза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расной масти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ы карты бубновой масти}.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1A38C2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Из урны, содержащей 5 красных и 4 белых шара, наудачу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звлекаются последовательно четыре шара. Найти вероятность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будет извлечен хотя бы один белый шар.</w:t>
      </w:r>
    </w:p>
    <w:p w14:paraId="5A4435D1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Контрольная работа состоит из трех задач по алгебре и трех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 геометрии. Вероятность правильно решить задачу по алгебре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авна 0,8, а по геометрии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0,6. Какова вероятность правильно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ешить все три задачи хотя бы по одному из предметов?</w:t>
      </w:r>
    </w:p>
    <w:p w14:paraId="05D16C9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771C7">
        <w:rPr>
          <w:rFonts w:ascii="Times New Roman" w:eastAsia="TimesNewRomanPSMT" w:hAnsi="Times New Roman" w:cs="Times New Roman"/>
          <w:sz w:val="28"/>
          <w:szCs w:val="28"/>
        </w:rPr>
        <w:t>5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В семье двое детей. Считая, что рождение мальчика и девочки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зависимые и равновероятные события, вычислить вероятность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оба ребенка мальчики, если известно, что в семье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есть мальчик.</w:t>
      </w:r>
    </w:p>
    <w:p w14:paraId="4E40AD2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771C7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ван и Петр поочередно бросают правильную монету. Выигрывает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т, у кого раньше появится герб. Иван бросает первым.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lastRenderedPageBreak/>
        <w:t>выигрыша для каждого из игроков, если бросание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монеты может продолжаться бесконечно долго.</w:t>
      </w:r>
    </w:p>
    <w:p w14:paraId="223ED2F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771C7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Стрелок сделал три выстрела в мишень. Вероятности событий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Попадание в миш ень при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ом выстреле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1, 2, 3, равны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0,6. Найти вероятности событий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A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Только одно попадание},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2771C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По крайней мере одно попадание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падание при первом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в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ыстреле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He менее двух попаданий}.</w:t>
      </w:r>
    </w:p>
    <w:p w14:paraId="5F30DB0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04F47F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5</w:t>
      </w:r>
    </w:p>
    <w:p w14:paraId="2C8910A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Из трех урн, содержащих по два шара белого, черного и синего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цветов, наудачу извлекается по одному шару. Найти вероятности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Извлечен хотя бы один белый шар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</w:t>
      </w:r>
      <w:r w:rsidRPr="002771C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овно один черный шар}.</w:t>
      </w:r>
    </w:p>
    <w:p w14:paraId="2150671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Среди пяти студентов, сдавших экзамен по теории вероятностей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 оценки 5, 5, 4, 3, 3, выбирают наудачу двух. Найти вероятности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Выбраны студенты, сдавшие экзамен на «отлично»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Один из выбранных студентов сдал экзамен на «отлично»}.</w:t>
      </w:r>
    </w:p>
    <w:p w14:paraId="248F3BA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Правильная шестигранная игральная кость подбрасывается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етыре раза. Найти вероятность того, что первые три раза на верхней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грани выпала шестерка.</w:t>
      </w:r>
    </w:p>
    <w:p w14:paraId="25EFC01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Правильная монета подбрасывается до появления два раза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дряд решки. Найти вероятность того, что будет сделано не более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яти подбрасываний.</w:t>
      </w:r>
    </w:p>
    <w:p w14:paraId="79A9376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5. Из множества чисел {1, 2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N</w:t>
      </w:r>
      <w:r w:rsidRPr="001A6FD7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 схеме случайного выбора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без возвращения выбирают три числа. Найти условную вероятность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третье число попадет в интервал, образованный первыми</w:t>
      </w:r>
      <w:r w:rsidRPr="001A6F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вумя, если известно, что первое число меньше второго.</w:t>
      </w:r>
    </w:p>
    <w:p w14:paraId="6BC0413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A6FD7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За некоторый промеж уток времени амеба может погибнуть с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ю 0,25, выжить с вероятностью 0,25 и разделиться на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ве с вероятностью 0,5. В следующий такой же промежуток времени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 каждой амебой независимо от «происхождения» происходит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 же самое. Сколько амеб и с какими вероятностями может существоват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 концу второго промежутка времени?</w:t>
      </w:r>
    </w:p>
    <w:p w14:paraId="4992B51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027F5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. Три стрелка сделали по одному выстрелу в мишень. Вероятности 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Попадание в мишень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ым стрелком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1, 2, 3,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равны 0,6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 мишень попали только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два стрелка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 мишень попал хотя бы один стрелок}, С={В мишен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попало не более одного стрелка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{В мишень попали все}.</w:t>
      </w:r>
    </w:p>
    <w:p w14:paraId="1C3B2D8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254E1731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6</w:t>
      </w:r>
    </w:p>
    <w:p w14:paraId="3FDC7E6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Имеется 100 жетонов, занумерованных целыми числами от 1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о 100. Из них последовательно и наудачу извлекается пять жетонов.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Извлечены хотя бы два жетона,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омера которых кратны 3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о три жетона, номера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оторых кратны 8}.</w:t>
      </w:r>
    </w:p>
    <w:p w14:paraId="08EA19D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Из колоды в 36 карт последовательно и наудачу извлекается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три карты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торым извлечен король},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ы карты бубновой масти}.</w:t>
      </w:r>
    </w:p>
    <w:p w14:paraId="17ED766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lastRenderedPageBreak/>
        <w:t>3. Подбрасываются две правильные шестигранные игральные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ости. Найти вероятность того, что на верхней грани выпадет ровно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дна пятерка.</w:t>
      </w:r>
    </w:p>
    <w:p w14:paraId="0BE4944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Из урны, содержащей 4 красных и 2 белых шара, наудачу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звлекаются последовательно два шара. Найти вероятность того,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то будет извлечен хотя бы один белый шар.</w:t>
      </w:r>
    </w:p>
    <w:p w14:paraId="5B19447A" w14:textId="77777777" w:rsidR="00317914" w:rsidRP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Побрасывают наудачу три правильные игральные кости. Наблюдаемые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я: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а трех костях выпадут разные грани},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Хотя бы на одной из костей выпадет шестерка}. Вычислит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027F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027F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  <w:r w:rsidRPr="0031791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</w:p>
    <w:p w14:paraId="7364F09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027F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ван и Петр поочередно бросают правильную монету. Выигрывает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т, у кого раньше появится герб. Иван бросает первым.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йти вероятности выигрыша для каждого из игроков, если игра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граничена 10 бросками для каждого из игроков, причем, если герб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 появится у Ивана вплоть до его десятого броска, выигравшим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читается Петр.</w:t>
      </w:r>
    </w:p>
    <w:p w14:paraId="026F66E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027F5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з двух полных наборов шахмат вынули наугад фигуру или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пешку. Событие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Первым вынули пешку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торым вынули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пешку}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нули хотя бы одну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фигуру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Вынули две фигуры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3027F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нули только одну фигуру},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нули не менее одной пешки}.</w:t>
      </w:r>
    </w:p>
    <w:p w14:paraId="06CBFB8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5A7DE9D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7</w:t>
      </w:r>
    </w:p>
    <w:p w14:paraId="2B811F5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Бросается пят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аз правильная игральная кость. Найти вероятности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027F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ервые два раза на верхней грани выпало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шесть очков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027F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Хотя бы два раза на верхней грани выпало шест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чков}.</w:t>
      </w:r>
    </w:p>
    <w:p w14:paraId="139B036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Имеется 100 жетонов, занумерованных целыми числами от 1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о 100. Последовательно и наудачу извлекается три жетона. Найти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мсроятй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 ровно один жетон, номер которого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ратен 7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о хотя бы два жетона, номера которых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ратны 11}.</w:t>
      </w:r>
    </w:p>
    <w:p w14:paraId="3CDF2B6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Подбрасывается правильная шестигранная игральная кост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д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 первого появления пятерки на верхней грани. Найти вероятност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придется сделать не менее трех подбрасываний.</w:t>
      </w:r>
    </w:p>
    <w:p w14:paraId="5890570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Из урны, содержащей шесть красных шаров и один синий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шар, наудачу последовательно извлекаются два шара. Найти вероятность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будет извлечен ровно один красный шар.</w:t>
      </w:r>
    </w:p>
    <w:p w14:paraId="34683848" w14:textId="702FC70D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5. Пусть события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есовместны , причем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>
        <w:rPr>
          <w:rFonts w:ascii="Cambria Math" w:eastAsia="TimesNewRomanPS-ItalicMT" w:hAnsi="Cambria Math" w:cs="Times New Roman"/>
          <w:iCs/>
          <w:sz w:val="28"/>
          <w:szCs w:val="28"/>
        </w:rPr>
        <w:t>≠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0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3027F5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и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>
        <w:rPr>
          <w:rFonts w:ascii="Cambria Math" w:eastAsia="TimesNewRomanPS-ItalicMT" w:hAnsi="Cambria Math" w:cs="Times New Roman"/>
          <w:iCs/>
          <w:sz w:val="28"/>
          <w:szCs w:val="28"/>
        </w:rPr>
        <w:t>≠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. Доказать, что они зависимы.</w:t>
      </w:r>
    </w:p>
    <w:p w14:paraId="1D44029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027F5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Вероятность отказа прибора после того, как он применялся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раз, равна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P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3027F5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звестно, что в первых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именениях прибор не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тказал. Какова вероятность того, что при следующих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именениях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ибор не откажет?</w:t>
      </w:r>
    </w:p>
    <w:p w14:paraId="55242BE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027F5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з студенческой группы, состоящей из четырех юношей возраста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7, 18, 19 и 20 лет и четырех девушек тех же лет, выбирают</w:t>
      </w:r>
      <w:r w:rsidRPr="003027F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угад двух человек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201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Среди выбранных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девушка семнадцати лет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(Среди выбранных есть девушка},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={Среди выбранных юноша двадцати лет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Среди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ыбранных либо девушка, либо юноша семнадцати лет}.</w:t>
      </w:r>
    </w:p>
    <w:p w14:paraId="67B6117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4EC8F16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lastRenderedPageBreak/>
        <w:t>Вариант 8</w:t>
      </w:r>
    </w:p>
    <w:p w14:paraId="0DE2AB5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Вероятность выигрыша в одной лотерее равна 0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7, а в другой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4. Некий покупатель приобрел по одному билету каждого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ида лотереи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Покупатель приобрел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лько один выигрышный билет}, 5 = {Оба билета оказались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выигрышными}.</w:t>
      </w:r>
    </w:p>
    <w:p w14:paraId="4BD483D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Имеется 100 жетонов, занумерованны х целыми числами от 1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о 100. Наудачу последовательно выбираются три жетона. Найти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Извлечен хотя бы один жетон, номер которого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ратен 5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торым извлечен жетон, номер которого кратен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3}.</w:t>
      </w:r>
    </w:p>
    <w:p w14:paraId="32D2E1B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Подбрасывается три раза прави</w:t>
      </w:r>
      <w:r>
        <w:rPr>
          <w:rFonts w:ascii="Times New Roman" w:eastAsia="TimesNewRomanPSMT" w:hAnsi="Times New Roman" w:cs="Times New Roman"/>
          <w:sz w:val="28"/>
          <w:szCs w:val="28"/>
        </w:rPr>
        <w:t>льная ш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естигранная игральная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ость. Найти вероятность того, что пятерка выпала на верхней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грани только один раз.</w:t>
      </w:r>
    </w:p>
    <w:p w14:paraId="5F2AFB8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Производятся независимые выстрелы до первого попадания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 цель. Вероятность попадания в цель при одном выстреле равна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3. Найти вероятность того, что придется произвести более трех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ыстрелов.</w:t>
      </w:r>
    </w:p>
    <w:p w14:paraId="0F01660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я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20180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езависимы , причем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920180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20180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>
        <w:rPr>
          <w:rFonts w:ascii="Cambria Math" w:eastAsia="TimesNewRomanPS-ItalicMT" w:hAnsi="Cambria Math" w:cs="Times New Roman"/>
          <w:iCs/>
          <w:sz w:val="28"/>
          <w:szCs w:val="28"/>
        </w:rPr>
        <w:t>≠</w:t>
      </w:r>
      <w:r w:rsidRPr="00920180">
        <w:rPr>
          <w:rFonts w:ascii="Cambria Math" w:eastAsia="TimesNewRomanPS-ItalicMT" w:hAnsi="Cambria Math" w:cs="Times New Roman"/>
          <w:iCs/>
          <w:sz w:val="28"/>
          <w:szCs w:val="28"/>
        </w:rPr>
        <w:t xml:space="preserve">0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920180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920180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>
        <w:rPr>
          <w:rFonts w:ascii="Cambria Math" w:eastAsia="TimesNewRomanPS-ItalicMT" w:hAnsi="Cambria Math" w:cs="Times New Roman"/>
          <w:iCs/>
          <w:sz w:val="28"/>
          <w:szCs w:val="28"/>
        </w:rPr>
        <w:t>≠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0.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Доказать, 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то они обязательно совместны.</w:t>
      </w:r>
    </w:p>
    <w:p w14:paraId="43B3120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20180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Производится стрельба из зенитного орудия по воздушной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цели. Попадания при отдельных выстрелах независимы и имеют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 0,45. Если снаряд попал в цель, то она поражается с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ю 0,55. Боевой запас орудия 10 снарядов. Стрельба ведется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о поражения цели или до израсходования всего боезапаса.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йти вероятность того, что будет израсходован не весь запас.</w:t>
      </w:r>
    </w:p>
    <w:p w14:paraId="47C74BF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20180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. Судно имеет три котла. Вероятности 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еисправность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ого котла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1, 2, 3, равны 0,6. Найти вероятности событий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Неисправен только один котел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еисправен хотя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бы один котел}, С={Неисправен первый котел</w:t>
      </w:r>
      <w:r w:rsidRPr="00920180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еисправны</w:t>
      </w:r>
      <w:r w:rsidRPr="009201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 крайней мере два котла}.</w:t>
      </w:r>
    </w:p>
    <w:p w14:paraId="43BA302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58D51CF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9</w:t>
      </w:r>
    </w:p>
    <w:p w14:paraId="02C4BAF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Вероятность выигрыша в одной лотерее равна 0,7, а в другой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4. Некий покупатель приобрел по два билета каждого вида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потерей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Покупатель приобрел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только один выигры ш ный билет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купатель приобрел по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дному выигрыш ному билету каждой лотереи}.</w:t>
      </w:r>
    </w:p>
    <w:p w14:paraId="50459F6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Из урны, содержащей шары по два шара белого, черного и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инего цветов, наудачу последовательно извлекается три шара.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Извлечен хотя бы один белый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шар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3764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ы один черный шар и два синих шара}.</w:t>
      </w:r>
    </w:p>
    <w:p w14:paraId="19FFF33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Производится три независимых выстрела по мишени. Вероятность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падания в мишень при одном выстреле равна 0,7. Найти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 того, что было два попадания.</w:t>
      </w:r>
    </w:p>
    <w:p w14:paraId="0B21EDC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Правильная монета подбрасывается до первого выпадения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ешки. Найти вероятность того, что будет произведено три подбрасывания.</w:t>
      </w:r>
    </w:p>
    <w:p w14:paraId="2FAAD31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Доказать, что элементарные исходы любого стохастического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эксперимента зависимы.</w:t>
      </w:r>
    </w:p>
    <w:p w14:paraId="4771DCBF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37644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Производится стрельба из зенитного орудия по воздушной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цели. Попадания при отдельных выстрелах независимы и имеют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0,45.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lastRenderedPageBreak/>
        <w:t>Если снаряд попал в цель, то она поражается с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ю 0,55. Боевой запас орудия 10 снарядов. Стрельба ведется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о поражения цели или до израсходования всего боезапаса.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йти вероятность того, что останутся неизрасходованными не менее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5 снарядов.</w:t>
      </w:r>
    </w:p>
    <w:p w14:paraId="762E63B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37644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. Наудачу взяты три числа. Событие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={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-ое число четное},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37644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 1, 2, 3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се числа нечетные},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737644">
        <w:rPr>
          <w:rFonts w:ascii="Times New Roman" w:eastAsia="TimesNewRomanPS-ItalicMT" w:hAnsi="Times New Roman" w:cs="Times New Roman"/>
          <w:iCs/>
          <w:sz w:val="28"/>
          <w:szCs w:val="28"/>
        </w:rPr>
        <w:t>{Хотя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бы одно число четное}, С={Первое число четное},</w:t>
      </w:r>
      <w:r w:rsidRPr="0073764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Только одно число четное}.</w:t>
      </w:r>
    </w:p>
    <w:p w14:paraId="6CB4B65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6BC393BF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10</w:t>
      </w:r>
    </w:p>
    <w:p w14:paraId="4908017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Производится последовательно два независимых выстрела в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цель. Вероятность попадания в цель при одном выстреле равна 0,4.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ь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падание в цель оба раза},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падание в цель в первый раз}.</w:t>
      </w:r>
    </w:p>
    <w:p w14:paraId="532E296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Бросаются три правильные шестигранные игральные кости.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E9390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Сумма выпавших на верхних гранях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чков нечетная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Хотя бы на одной из костей выпала единица}.</w:t>
      </w:r>
    </w:p>
    <w:p w14:paraId="2CF6F3B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Студент сдает экзамены по двум предметам, на которых он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 равной вероятностью может получить оценки «2», «3», «4» и «5».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йти вероятность того, что студент получит пятерки по обоим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едметам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18F170A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В урне пять белых и три черных шара. Вынимается наудачу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следовательно без возвращения три шара. Найти вероятность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шары одного цвета.</w:t>
      </w:r>
    </w:p>
    <w:p w14:paraId="017B8C1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5. Пусть события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A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9390C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зависимы. Показать, что тогда независимы</w:t>
      </w:r>
      <w:r w:rsidRPr="00E9390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события </w:t>
      </w:r>
      <w:r w:rsidRPr="00E9390C">
        <w:rPr>
          <w:rFonts w:ascii="Times New Roman" w:eastAsia="TimesNewRomanPSMT" w:hAnsi="Times New Roman" w:cs="Times New Roman"/>
          <w:position w:val="-4"/>
          <w:sz w:val="28"/>
          <w:szCs w:val="28"/>
        </w:rPr>
        <w:object w:dxaOrig="260" w:dyaOrig="320" w14:anchorId="680C82EC">
          <v:shape id="_x0000_i1068" type="#_x0000_t75" style="width:12.75pt;height:15.75pt" o:ole="">
            <v:imagedata r:id="rId92" o:title=""/>
          </v:shape>
          <o:OLEObject Type="Embed" ProgID="Equation.DSMT4" ShapeID="_x0000_i1068" DrawAspect="Content" ObjectID="_1733407747" r:id="rId93"/>
        </w:objec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E9390C">
        <w:rPr>
          <w:rFonts w:ascii="Times New Roman" w:eastAsia="TimesNewRomanPSMT" w:hAnsi="Times New Roman" w:cs="Times New Roman"/>
          <w:position w:val="-4"/>
          <w:sz w:val="28"/>
          <w:szCs w:val="28"/>
        </w:rPr>
        <w:object w:dxaOrig="260" w:dyaOrig="320" w14:anchorId="430792EB">
          <v:shape id="_x0000_i1069" type="#_x0000_t75" style="width:12.75pt;height:15.75pt" o:ole="">
            <v:imagedata r:id="rId94" o:title=""/>
          </v:shape>
          <o:OLEObject Type="Embed" ProgID="Equation.DSMT4" ShapeID="_x0000_i1069" DrawAspect="Content" ObjectID="_1733407748" r:id="rId95"/>
        </w:objec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7BBA048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9390C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. В тире имеются мишени двух типов: мелкие (диаметра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рупные (диаметра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2d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).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треляющему обещан приз, если он из трех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ыстрелов по крайней мере дважды поразит цель, выбирая ее каждый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аз по своему усмотрению, но с обязательным условием: не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трелять дважды подряд в мишень одного и того же диаметра. С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акой мишени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мелкой или крупной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следует начать состязание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треляющему, если вероятность попадания в мишень пропорциональна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ее площади?</w:t>
      </w:r>
    </w:p>
    <w:p w14:paraId="2A4C956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919E1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Ученик выбирает три книги в библиотеке. Вероятности событий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ая выбранная книга о животных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= 1, 2, 3 равны 0,6.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{Две книги о животных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торая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нига о животных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2919E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Ни одной книги о животных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се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ниги о животных}.</w:t>
      </w:r>
    </w:p>
    <w:p w14:paraId="570C2DB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</w:p>
    <w:p w14:paraId="0942A026" w14:textId="77777777" w:rsidR="00317914" w:rsidRPr="002919E1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2919E1">
        <w:rPr>
          <w:rFonts w:ascii="Times New Roman" w:eastAsia="TimesNewRomanPSMT" w:hAnsi="Times New Roman" w:cs="Times New Roman"/>
          <w:b/>
          <w:sz w:val="28"/>
          <w:szCs w:val="28"/>
        </w:rPr>
        <w:t>Вариант 11</w:t>
      </w:r>
    </w:p>
    <w:p w14:paraId="5C067D0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Производится последовательно два независимых выстрела в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цель. Вероятность попадания в цель при одном выстреле равна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0,45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2919E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падание в цель оба раза},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падание в цель в первый раз}.</w:t>
      </w:r>
    </w:p>
    <w:p w14:paraId="7FF7BB0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Бросаются две правильные шестигранные игральные кости.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Сумма выпавших на верхних гранях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чков нечетная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Хотя бы на одной из костей выпала единица}.</w:t>
      </w:r>
    </w:p>
    <w:p w14:paraId="5DCFDA6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lastRenderedPageBreak/>
        <w:t>3. Вероятность бесперебойной работы станка в течение часа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авна 0,8. Найти вероятность того, что в течение наблюдаемых трех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асов станок не выйдет из строя.</w:t>
      </w:r>
    </w:p>
    <w:p w14:paraId="09FB9FC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Из четырех юношей и двух девушек выбираются наудачу и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следовательно двое для дежурст</w:t>
      </w:r>
      <w:r>
        <w:rPr>
          <w:rFonts w:ascii="Times New Roman" w:eastAsia="TimesNewRomanPSMT" w:hAnsi="Times New Roman" w:cs="Times New Roman"/>
          <w:sz w:val="28"/>
          <w:szCs w:val="28"/>
        </w:rPr>
        <w:t>в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а. Найти вероятность того, что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будут отобраны юноша и девушка.</w:t>
      </w:r>
    </w:p>
    <w:p w14:paraId="152D6BC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5. Пусть события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зависимы. Показать, что тогда независимы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события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919E1">
        <w:rPr>
          <w:rFonts w:ascii="Times New Roman" w:eastAsia="TimesNewRomanPS-ItalicMT" w:hAnsi="Times New Roman" w:cs="Times New Roman"/>
          <w:i/>
          <w:iCs/>
          <w:position w:val="-4"/>
          <w:sz w:val="28"/>
          <w:szCs w:val="28"/>
        </w:rPr>
        <w:object w:dxaOrig="260" w:dyaOrig="320" w14:anchorId="149C0C87">
          <v:shape id="_x0000_i1070" type="#_x0000_t75" style="width:12.75pt;height:15.75pt" o:ole="">
            <v:imagedata r:id="rId96" o:title=""/>
          </v:shape>
          <o:OLEObject Type="Embed" ProgID="Equation.DSMT4" ShapeID="_x0000_i1070" DrawAspect="Content" ObjectID="_1733407749" r:id="rId97"/>
        </w:objec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0A8BE2D9" w14:textId="77777777" w:rsidR="00317914" w:rsidRPr="009E11FD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6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Самолет состоит из трех различных по уязвимости частей: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) кабины летчика и двигателей, 2) топливных баков и 3) планера.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ля поражения самолета достаточно одного попадания в первую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асть, двух попаданий во вторую часть и трех попаданий в третью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асть. При попадании в самолет одного снаряда он с вероятностью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2919E1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независимо от других попадает в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ую часть 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, 2, 3).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амолет был обстрелян. События: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 самолет попало 3 снаряда},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Самолет поражен}. Найти условную вероятность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9E11F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(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9E11F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).</w:t>
      </w:r>
      <w:r w:rsidRPr="009E11F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</w:p>
    <w:p w14:paraId="338A4B7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7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Из урны вынимаются последовательно три шара. Вероятности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919E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i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ый шар оказался белым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1, 2, 3 равны 0,6.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{Все шары белые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Ни одного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белого шара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Ровно два белых шара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{Хотя б</w:t>
      </w:r>
      <w:r>
        <w:rPr>
          <w:rFonts w:ascii="Times New Roman" w:eastAsia="TimesNewRomanPSMT" w:hAnsi="Times New Roman" w:cs="Times New Roman"/>
          <w:sz w:val="28"/>
          <w:szCs w:val="28"/>
        </w:rPr>
        <w:t>ы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один белы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шар}.</w:t>
      </w:r>
    </w:p>
    <w:p w14:paraId="5B7EDE2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2D1CDBD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12</w:t>
      </w:r>
    </w:p>
    <w:p w14:paraId="472B0CB1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Производится последовательно два независимых выстрела цель. Вероятность попадания в цель при одном выстреле равна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0,25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2919E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падание в цель оба раза},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2919E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опадание в цель только один раз}.</w:t>
      </w:r>
    </w:p>
    <w:p w14:paraId="5992BB9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Бросаются три правильные шестигранные игральные кости.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а верхней грани только одной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ости выпала единица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2919E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а верхних гранях выпала хотя бы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дна единица}.</w:t>
      </w:r>
    </w:p>
    <w:p w14:paraId="6D3463A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Буквы слова ДАЧА записаны на одинаковых карточках. Из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их наудачу последовательно извлекаются две карточки. Найти вероятность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извлечены гласные буквы.</w:t>
      </w:r>
    </w:p>
    <w:p w14:paraId="0DDFF3E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Известно, что при каждом измерении равновероятны как положительная, так и отрицательная ошибка. Какова вероятность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при трех независимых измерениях все ошибки будут положительными?</w:t>
      </w:r>
    </w:p>
    <w:p w14:paraId="639CD70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5. Пусть события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зависимы. Показать, что тогда независимы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события </w:t>
      </w:r>
      <w:r w:rsidRPr="002919E1">
        <w:rPr>
          <w:rFonts w:ascii="Times New Roman" w:eastAsia="TimesNewRomanPSMT" w:hAnsi="Times New Roman" w:cs="Times New Roman"/>
          <w:position w:val="-4"/>
          <w:sz w:val="28"/>
          <w:szCs w:val="28"/>
        </w:rPr>
        <w:object w:dxaOrig="260" w:dyaOrig="320" w14:anchorId="419951A3">
          <v:shape id="_x0000_i1071" type="#_x0000_t75" style="width:12.75pt;height:15.75pt" o:ole="">
            <v:imagedata r:id="rId98" o:title=""/>
          </v:shape>
          <o:OLEObject Type="Embed" ProgID="Equation.DSMT4" ShapeID="_x0000_i1071" DrawAspect="Content" ObjectID="_1733407750" r:id="rId99"/>
        </w:objec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.</w:t>
      </w:r>
    </w:p>
    <w:p w14:paraId="12F2404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919E1">
        <w:rPr>
          <w:rFonts w:ascii="Times New Roman" w:eastAsia="TimesNewRomanPS-ItalicMT" w:hAnsi="Times New Roman" w:cs="Times New Roman"/>
          <w:iCs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Вероятность поражения цели при одном выстреле равна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65. Сколько надо произвести независимых выстрелов в неизменных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условиях, чтобы с вероятностью не меньшей 0,95, поразить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цель хотя бы один раз?</w:t>
      </w:r>
      <w:r w:rsidRPr="00291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29791C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65FF0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з трех колод в 36 карт наудачу вынимается по одной карте.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ая карта оказалась тузом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1, 2, 3. Найти вероятност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торая карта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туз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Ровно два туза}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 ={Х отя бы один туз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={Ни одного туза}.</w:t>
      </w:r>
    </w:p>
    <w:p w14:paraId="3BC0071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50DCACA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lastRenderedPageBreak/>
        <w:t>Вариант 13</w:t>
      </w:r>
    </w:p>
    <w:p w14:paraId="3CD7B44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Бросается д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а раза правильная шестигранная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гральная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кость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а верхней грани оба раза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ыпало шесть очков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Сумма выпавших на верхних гранях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чков равна 5}.</w:t>
      </w:r>
    </w:p>
    <w:p w14:paraId="3A2C7B3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Производится два независимых выстрела в цель. Вероятность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падания в цель при одном выстреле равна 0,75. Найт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падание в цель при первом выстреле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падание в цель при втором выстреле.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7808C6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Из урны, содержащей 5 красных и 4 белых шара, наудачу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звлекаются последовательно два шара. Найти вероятность того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то извлеченные шары одного цвета.</w:t>
      </w:r>
    </w:p>
    <w:p w14:paraId="799742E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Выполненная контрольная работа состоит из задачи и примера.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наудачу выбранной работе правильно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ешена только задача, равна 0,8, а того, что получен хотя бы один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правильный ответ, 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9. Найдите вероятность того, что правильно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ешен пример.</w:t>
      </w:r>
    </w:p>
    <w:p w14:paraId="3AEF737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Из колоды в 36 карт наудачу извлекается одна карта. События: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Вынут туз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нута карта черной масти}, С={Вынута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игура: валет, дама, король или туз}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Установить зависимы или независимы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ледующие пары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65FF0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А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 С?</w:t>
      </w:r>
    </w:p>
    <w:p w14:paraId="0F2C548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65FF0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Сколько раз нужно бросить пару правильных шестигранных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гральных костей, чтобы с вероятностью, не меньшей 0,5, хотя бы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дин раз появилась сумма очков, равная 12?</w:t>
      </w:r>
    </w:p>
    <w:p w14:paraId="32B455E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65FF0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з трех полных наборов домино наудачу взяли по одной кости.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се кости оказались дублями}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Одна кость оказалась дублем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Третья кость оказалась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дублем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={Не менее одного дубля}.</w:t>
      </w:r>
    </w:p>
    <w:p w14:paraId="4B51417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074A0A7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14</w:t>
      </w:r>
    </w:p>
    <w:p w14:paraId="3E80379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Имеется 100 жетонов, занумерованных целыми числам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т 1 до 100. Наудачу извлекается два жетона. Найти вероятност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Извлечение жетонов, номера которых кратны 2}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омер одного извлеченного жетона кратно 2}.</w:t>
      </w:r>
    </w:p>
    <w:p w14:paraId="57E19D2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Из двух видов лотереи наудачу вынимается по одному билету.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выигрыш по билету только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дной лотереи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выигрыш по билету хотя бы одной лотереи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если вероятность выигрыша по первому виду лотереи равна 0,01, а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 второму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02.</w:t>
      </w:r>
    </w:p>
    <w:p w14:paraId="0557DB2F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Производится четыре независимых выстрела. Вероятность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падания в цель при одном выстреле равна 0,82. Найти вероятность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было два попадания.</w:t>
      </w:r>
    </w:p>
    <w:p w14:paraId="16805C0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Правильная монета подбрасывается до первого появления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герба. Найти вероятность того, что будет сделано не менее трех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дбрасываний.</w:t>
      </w:r>
    </w:p>
    <w:p w14:paraId="5556B2EF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Из колоды в 36 карт наудачу извлекается одна карта. События: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{Вынут туз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Вынута карта черной масти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нута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игура: валет, дама, король или туз}. Установить, зависимы ил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езависимы следующие пары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 5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 С?</w:t>
      </w:r>
    </w:p>
    <w:p w14:paraId="7A1B5E7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65FF0">
        <w:rPr>
          <w:rFonts w:ascii="Times New Roman" w:eastAsia="TimesNewRomanPSMT" w:hAnsi="Times New Roman" w:cs="Times New Roman"/>
          <w:sz w:val="28"/>
          <w:szCs w:val="28"/>
        </w:rPr>
        <w:lastRenderedPageBreak/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Цех изготовляет кинескопы для телевизоров, причем 70%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сех кинескопов предназначены для цветных телевизоров и 30%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ля черно-белых. Известно, что 50% всей продукций отправляется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 экспорт, причем из общего числа кинескопов, предназначенных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ля цветных телевизоров, 40% отправляются на экспорт. Найти вероятность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наудачу взятый для контроля кинескоп предназначен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ля черно-белого телевизора и будет отправлен на экспорт.</w:t>
      </w:r>
    </w:p>
    <w:p w14:paraId="07045E7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65FF0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Три стрелка сделали по одному выстрелу в мишень. Вероятност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Попадание в мишень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ым стрелком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 1, 2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3 равны 0,6. Найти вероятности событий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 мишень попал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только один стрелок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 мишень попали хотя бы два стрелка},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={ В мишень попали не менее одного стрелка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 мишень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икто не попал}.</w:t>
      </w:r>
    </w:p>
    <w:p w14:paraId="4DA9B81A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3089D5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5</w:t>
      </w:r>
    </w:p>
    <w:p w14:paraId="7C8972B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Производится два независимых выстрела в цель. Вероятность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падания в цель при одном выстреле равна 0,45. Найт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попадание в цель оба раза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365FF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опадание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 цель только один раз.</w:t>
      </w:r>
    </w:p>
    <w:p w14:paraId="4002BB5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Правильная монета подбрасывается два раза. Найти вероятности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В первый раз выпал герб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о второй раз</w:t>
      </w:r>
      <w:r w:rsidRPr="00365F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ыпал герб}.</w:t>
      </w:r>
    </w:p>
    <w:p w14:paraId="43D9AF8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Выполненная контрольная работа состоит из трех задач и одног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имера. Вероятность правильно решить задачу равна 0,54, а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 правильно вычислить пример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64. Найти вероятность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решены хотя бы две задачи.</w:t>
      </w:r>
    </w:p>
    <w:p w14:paraId="112FAD5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Студент отвечает на вопросы преподавателя до первого неверног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твета. Вероятность неверного ответа на любой вопрос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равна 0,53. Найти вероятность того, что преподаватель задаст тольк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ри вопроса.</w:t>
      </w:r>
    </w:p>
    <w:p w14:paraId="6D1A315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Из 100 студентов, находящихся в аудитории, 50 человек знает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английский язык, 40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ранцузский и 35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мецкий. Английс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 французский языки знают 20 студентов, английский и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мец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8, французский и немец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0. Все три языка знают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5 человек. Один из студентов вышел из аудитории. События: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Вышедший знает английский язык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шедший знает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ранцузский язык}, С={Вышедший знает немецкий язык}. Указать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се пары независимых событий.</w:t>
      </w:r>
    </w:p>
    <w:p w14:paraId="20E3695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72482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Студент может уехать в институт или автобусом, который ходит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ерез каждые 20 минут, или троллейбусом, который ходит через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аждые 10 минут. Какова вероятность того, что студент, подошедший к остановке, уедет в течение ближайш их пяти минут?</w:t>
      </w:r>
    </w:p>
    <w:p w14:paraId="4F4CF1F7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72482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з трех колод в 36 карт наудачу выбрано по одной карте.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се карты бубновой масти}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Только одна карта бубновой масти}, С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Более одной карты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бубновой масти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Хотя бы одна карта бубновой масти}.</w:t>
      </w:r>
    </w:p>
    <w:p w14:paraId="55EB75E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4516412F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16</w:t>
      </w:r>
    </w:p>
    <w:p w14:paraId="01CF790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lastRenderedPageBreak/>
        <w:t>1. Из таблицы случайных чисел наудачу взято два числа. Найти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Оба выбранных числа делятся на 5}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Одно из выбранных чисел оканчивается нулем}.</w:t>
      </w:r>
    </w:p>
    <w:p w14:paraId="0F61AF1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Вероятность оказаться доброкачественным для приборов некоторог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завода равна 0,89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Ровн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дин из трех проверяемых приборов доброкачественный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ервы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з трех проверяемых приборов доброкачественный}.</w:t>
      </w:r>
    </w:p>
    <w:p w14:paraId="3186169D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Из урны, содержащей 3 красных и 3 белых шара, наудачу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звлекаются последовательно три шара. Найти вероятность того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то шары одного цвета.</w:t>
      </w:r>
    </w:p>
    <w:p w14:paraId="001E640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Выполненная контрольная работа состоит из пяти задач и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вух примеров. Вероятность правильно решить задачу равна 0,54, а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 правильно вычислить пример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64. Найти вероятность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решены две задачи и хотя бы один пример.</w:t>
      </w:r>
    </w:p>
    <w:p w14:paraId="28F0E02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Из 100 студентов, находящихся в аудитории, 50 человек знает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английский язык, 40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ранцузский и 35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мецкий. Английс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 французский языки знают 20 студентов, английский и немец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8, французский и немец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0. Все три языка знают 5 человек.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дин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з студентов вышел из аудитории. События: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шедш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знает английский язык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ышедший знает французский язык}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={Вышедший знает немецкий язык}. Установить, являются указанные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обытия независимыми в совокупности.</w:t>
      </w:r>
    </w:p>
    <w:p w14:paraId="3BD2F53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72482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Радист трижды вызывает корреспондента. Вероятность того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то корреспондент примет первый вызов, равна 0,2, второ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3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 трет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4. По условиям приема события, состоящие в том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что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-ый по счету вызов (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=1, 2, 3) услышан, независимы. Найти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 того, что корреспондент услышит радиста.</w:t>
      </w:r>
    </w:p>
    <w:p w14:paraId="2715C25B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72482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Три стрелка сделали по одному выстрелу в цель. Вероятности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Попадание в цель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-ы м стрелком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= 1, 2, 3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равны 0,6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 цель попало тольк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два стрелка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 цел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опал хотя бы один стрелок}, С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 цель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никто не попал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В цель попали все}.</w:t>
      </w:r>
    </w:p>
    <w:p w14:paraId="08CDD73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5BC5BDEE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17</w:t>
      </w:r>
    </w:p>
    <w:p w14:paraId="4C143DB5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Вероятность оказаться доброкачественным для приборов некоторог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завода равна 0,89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={Два из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трех проверяемых приборов доброкачественные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торой из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рех проверяемых приборов доброкачественный}.</w:t>
      </w:r>
    </w:p>
    <w:p w14:paraId="3F90385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Из таблицы случайных чисел наудачу взяты три числа. Найти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бранные числа делятся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 9}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Сумма цифр одного из выбранных чисел делится на 3}.</w:t>
      </w:r>
    </w:p>
    <w:p w14:paraId="1ACD8D6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Производятся 4 независимых выстрела. Вероятность поражения стрелком цели при каждом выстреле равна 0,65. Какова вероятность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первые два выстрела будут попаданиями, а последующие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ва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омахами?</w:t>
      </w:r>
    </w:p>
    <w:p w14:paraId="5AB5E282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Выполненная контрольная работа состоит из трех задач и одного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имера. Вероятность правильно реш ить задачу равна 0,54, а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lastRenderedPageBreak/>
        <w:t>правильно вычислить пример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0,64. Найти вероятность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ого, что решены одна задача и один пример.</w:t>
      </w:r>
    </w:p>
    <w:p w14:paraId="0EBF836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В ящ</w:t>
      </w:r>
      <w:r>
        <w:rPr>
          <w:rFonts w:ascii="Times New Roman" w:eastAsia="TimesNewRomanPSMT" w:hAnsi="Times New Roman" w:cs="Times New Roman"/>
          <w:sz w:val="28"/>
          <w:szCs w:val="28"/>
        </w:rPr>
        <w:t>ике лежат 12 красных,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 8 зеленых и 10 синих шаров.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удачу вынимается два шара. Найти вероятность того, что будут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ынуты шары разного цвета, при условии, что не вынут синий шар.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41FADCC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72482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Из 100 студентов, находящихся в аудитории, 50 человек знает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английский язык, 40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ранцузский и 35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мецкий. Английский и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ранцузский языки знают 20 студентов, английский и немец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8,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ранцузский и немецкий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0. Все три языка знают 5 человек.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дин из студентов вышел из ау</w:t>
      </w:r>
      <w:r>
        <w:rPr>
          <w:rFonts w:ascii="Times New Roman" w:eastAsia="TimesNewRomanPSMT" w:hAnsi="Times New Roman" w:cs="Times New Roman"/>
          <w:sz w:val="28"/>
          <w:szCs w:val="28"/>
        </w:rPr>
        <w:t>дитории. Найти вероятность собы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тия</w:t>
      </w:r>
      <w:r w:rsidRPr="007724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шедший знает хотя бы два иностранных языка}.</w:t>
      </w:r>
    </w:p>
    <w:p w14:paraId="2E5B6698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72482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. В доме три окна. Вероятности событий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7724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27414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-ом окне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горит свет}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,2,3, равны 0,6. Найти вероятности событи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{Во всех окнах горит свет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A2741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Только в одном окне горит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вет}, С= Хотя бы в одном окне горит свет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Ни в одном окне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свет не горит}.</w:t>
      </w:r>
    </w:p>
    <w:p w14:paraId="037B95E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3731CF93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18</w:t>
      </w:r>
    </w:p>
    <w:p w14:paraId="0CF5176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1. Из таблицы случайных чисел наудачу взяты два числа. Найти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Одно из выбранных чисел делится на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9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Сумма цифр первого выбранного числа делится на 3}.</w:t>
      </w:r>
    </w:p>
    <w:p w14:paraId="318F1AC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2. Судно имеет две турбины. Вероятность выхода из строя каждо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из турбин равна 0,25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2741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Только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одна турбина судна имеет неисправность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Обе турбины судна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исправные}.</w:t>
      </w:r>
    </w:p>
    <w:p w14:paraId="5A0296F6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3. Подбрасывается три раза правильная шестигранная игральная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кость. Найти вероятность того, что пятерка выпадет на верхне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грани ровно два раза.</w:t>
      </w:r>
    </w:p>
    <w:p w14:paraId="30663954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4. Производятся независимые выстрелы до попадания в цель.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Вероятность попадания в цель при одном выстреле равна 0,88.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айти вероятность того, что произведено пять выстрелов.</w:t>
      </w:r>
    </w:p>
    <w:p w14:paraId="5CB21CD0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sz w:val="28"/>
          <w:szCs w:val="28"/>
        </w:rPr>
        <w:t>5. На шахматную доску наудачу ставятся два слона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белый и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черный. Какова вероятность того, что слоны не побьют друг друга,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при условии, что белый слон попадет на один из крайних поле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доски?</w:t>
      </w:r>
    </w:p>
    <w:p w14:paraId="38083479" w14:textId="77777777" w:rsidR="00317914" w:rsidRDefault="00317914" w:rsidP="003179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27414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з 100 студентов, находящихся в аудитории, 50 человек знает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английский язык, 40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французский и 35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немецкий. Английски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и французский языки знают 20 студентов, английский и немецки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8, французский и немецки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10. Все три языка знают</w:t>
      </w:r>
      <w:r w:rsidRPr="003179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5 человек. Один из студентов вышел из аудитории. Найти вероятность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ышедший знает только один иностранный язык}.</w:t>
      </w:r>
    </w:p>
    <w:p w14:paraId="6532138B" w14:textId="22E076E2" w:rsidR="003208C6" w:rsidRDefault="00317914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27414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. Учитель проверил три контрольные работы. Вероятности событий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F31B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27414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-ая проверенная контрольная работа оценена на отлично},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=1,2,3 равны 0,6. Найти вероятности событий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Все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работы оценены на отлично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Первая работа оценена на отлично},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A2741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 xml:space="preserve">{Только одна работа оценена на отлично}, </w:t>
      </w:r>
      <w:r w:rsidRPr="00A44A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{Хотя бы</w:t>
      </w:r>
      <w:r w:rsidRPr="00A274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44A41">
        <w:rPr>
          <w:rFonts w:ascii="Times New Roman" w:eastAsia="TimesNewRomanPSMT" w:hAnsi="Times New Roman" w:cs="Times New Roman"/>
          <w:sz w:val="28"/>
          <w:szCs w:val="28"/>
        </w:rPr>
        <w:t>одна работа оценена на отлично}.</w:t>
      </w:r>
    </w:p>
    <w:p w14:paraId="401976C1" w14:textId="77777777" w:rsidR="003208C6" w:rsidRDefault="003208C6" w:rsidP="003208C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577830A6" w14:textId="77777777" w:rsidR="003208C6" w:rsidRDefault="003208C6" w:rsidP="003208C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6D32B2F2" w14:textId="2BEDA8F9" w:rsidR="003208C6" w:rsidRDefault="003208C6" w:rsidP="003208C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A44A41">
        <w:rPr>
          <w:rFonts w:ascii="Times New Roman" w:eastAsia="TimesNewRomanPSMT" w:hAnsi="Times New Roman" w:cs="Times New Roman"/>
          <w:b/>
          <w:bCs/>
          <w:sz w:val="28"/>
          <w:szCs w:val="28"/>
        </w:rPr>
        <w:lastRenderedPageBreak/>
        <w:t>Вариант 1</w:t>
      </w:r>
      <w:r w:rsidRPr="003208C6">
        <w:rPr>
          <w:rFonts w:ascii="Times New Roman" w:eastAsia="TimesNewRomanPSMT" w:hAnsi="Times New Roman" w:cs="Times New Roman"/>
          <w:b/>
          <w:bCs/>
          <w:sz w:val="28"/>
          <w:szCs w:val="28"/>
        </w:rPr>
        <w:t>9</w:t>
      </w:r>
    </w:p>
    <w:p w14:paraId="2EE6B2A0" w14:textId="7BCFAA9A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Style w:val="fontstyle01"/>
          <w:rFonts w:ascii="Times New Roman" w:hAnsi="Times New Roman" w:cs="Times New Roman" w:hint="default"/>
          <w:sz w:val="28"/>
          <w:szCs w:val="28"/>
        </w:rPr>
      </w:pP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1. Судно имеет две турбины. Вероятность выхода из строя каждой из турбин равна 0,25. Найти вероятности событий </w:t>
      </w:r>
      <w:r w:rsidRPr="003208C6">
        <w:rPr>
          <w:rStyle w:val="fontstyle21"/>
          <w:rFonts w:ascii="Times New Roman" w:hAnsi="Times New Roman" w:cs="Times New Roman" w:hint="default"/>
          <w:sz w:val="28"/>
          <w:szCs w:val="28"/>
        </w:rPr>
        <w:t>А</w:t>
      </w:r>
      <w:r w:rsidR="001E64E5" w:rsidRPr="001E64E5">
        <w:rPr>
          <w:rStyle w:val="fontstyle21"/>
          <w:rFonts w:ascii="Times New Roman" w:hAnsi="Times New Roman" w:cs="Times New Roman" w:hint="default"/>
          <w:sz w:val="28"/>
          <w:szCs w:val="28"/>
        </w:rPr>
        <w:t>=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{Первая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турбина судна имеет неисправность}, </w:t>
      </w:r>
      <w:r w:rsidRPr="003208C6">
        <w:rPr>
          <w:rStyle w:val="fontstyle21"/>
          <w:rFonts w:ascii="Times New Roman" w:hAnsi="Times New Roman" w:cs="Times New Roman" w:hint="default"/>
          <w:sz w:val="28"/>
          <w:szCs w:val="28"/>
        </w:rPr>
        <w:t>В</w:t>
      </w:r>
      <w:r w:rsidR="001E64E5" w:rsidRPr="001E64E5">
        <w:rPr>
          <w:rStyle w:val="fontstyle21"/>
          <w:rFonts w:ascii="Times New Roman" w:hAnsi="Times New Roman" w:cs="Times New Roman" w:hint="default"/>
          <w:sz w:val="28"/>
          <w:szCs w:val="28"/>
        </w:rPr>
        <w:t>=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{Хотя бы одна турбина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судна неисправная}.</w:t>
      </w:r>
    </w:p>
    <w:p w14:paraId="7B123124" w14:textId="56DAE75C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Style w:val="fontstyle01"/>
          <w:rFonts w:ascii="Times New Roman" w:hAnsi="Times New Roman" w:cs="Times New Roman" w:hint="default"/>
          <w:sz w:val="28"/>
          <w:szCs w:val="28"/>
        </w:rPr>
      </w:pP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2. Прибор состоит из двух блоков. Вероятность бесперебойной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работы каждого из блоков прибора равна 0,65. Найти вероятности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событий </w:t>
      </w:r>
      <w:r w:rsidRPr="003208C6">
        <w:rPr>
          <w:rStyle w:val="fontstyle21"/>
          <w:rFonts w:ascii="Times New Roman" w:hAnsi="Times New Roman" w:cs="Times New Roman" w:hint="default"/>
          <w:sz w:val="28"/>
          <w:szCs w:val="28"/>
        </w:rPr>
        <w:t>А</w:t>
      </w:r>
      <w:r w:rsidR="001E64E5" w:rsidRPr="001E64E5">
        <w:rPr>
          <w:rStyle w:val="fontstyle21"/>
          <w:rFonts w:ascii="Times New Roman" w:hAnsi="Times New Roman" w:cs="Times New Roman" w:hint="default"/>
          <w:sz w:val="28"/>
          <w:szCs w:val="28"/>
        </w:rPr>
        <w:t>=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{Хотя бы один из блоков прибора работает}, </w:t>
      </w:r>
      <w:r w:rsidRPr="003208C6">
        <w:rPr>
          <w:rStyle w:val="fontstyle21"/>
          <w:rFonts w:ascii="Times New Roman" w:hAnsi="Times New Roman" w:cs="Times New Roman" w:hint="default"/>
          <w:sz w:val="28"/>
          <w:szCs w:val="28"/>
        </w:rPr>
        <w:t>В=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{В приборе работает второй блок}.</w:t>
      </w:r>
    </w:p>
    <w:p w14:paraId="48AC16DA" w14:textId="77777777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Style w:val="fontstyle01"/>
          <w:rFonts w:ascii="Times New Roman" w:hAnsi="Times New Roman" w:cs="Times New Roman" w:hint="default"/>
          <w:sz w:val="28"/>
          <w:szCs w:val="28"/>
        </w:rPr>
      </w:pP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3. Подбрасывается правильная шестигранная игральная кость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до первого появления тройки на верхней грани. Найти вероятность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того, что придется сделать от трех до пяти подбрасываний.</w:t>
      </w:r>
    </w:p>
    <w:p w14:paraId="417FE574" w14:textId="25D071D7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4. Из урны, содержащей шесть красных шаров и три синих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шара, наудачу извлекаются последовательно два шара. Найти вероятность того, что извлечены шары разных цветов.</w:t>
      </w:r>
      <w:r w:rsidRPr="003208C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0B2146A" w14:textId="322B6180" w:rsidR="003208C6" w:rsidRDefault="001E64E5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>5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. Известно, что 5% всех мужчин и 0,25% всех женщин</w:t>
      </w: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8"/>
          <w:szCs w:val="28"/>
        </w:rPr>
        <w:t>–</w:t>
      </w: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дальтоники. На обследование прибыло одинаковое число мужчин и</w:t>
      </w: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женщин. Наудачу выбранное</w:t>
      </w: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лицо оказалось дальтоником. Какова</w:t>
      </w: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вероятность, что это мужчина?</w:t>
      </w:r>
    </w:p>
    <w:p w14:paraId="7E043160" w14:textId="6A94F675" w:rsidR="003208C6" w:rsidRDefault="001E64E5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>6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. Статистика, собранная среди студентов одного из вузов, обнаружила следующие факты: 60% всех студентов занимаются спортом,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  <w:t>40% участвуют в научной работе на кафедрах и 20% занимаются</w:t>
      </w:r>
      <w:r w:rsidR="003208C6" w:rsidRPr="003208C6">
        <w:rPr>
          <w:rFonts w:ascii="Times New Roman" w:hAnsi="Times New Roman" w:cs="Times New Roman"/>
          <w:sz w:val="28"/>
          <w:szCs w:val="28"/>
        </w:rPr>
        <w:br/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спортом и участвуют в научной работе на кафедрах. Корреспондент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  <w:t xml:space="preserve">местной газеты подошел к наудачу выбранному студенту. Найти вероятность события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А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={Студент занимается по крайней мере одним из двух указанных видов деятельности}.</w:t>
      </w:r>
    </w:p>
    <w:p w14:paraId="3B7D1C07" w14:textId="7D5CFB2A" w:rsidR="003208C6" w:rsidRDefault="001E64E5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>7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. Наудачу выбраны три числа. Событие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A</w:t>
      </w:r>
      <w:r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=</w:t>
      </w:r>
      <w:r w:rsidR="003208C6" w:rsidRPr="001E64E5">
        <w:rPr>
          <w:rFonts w:ascii="Times New Roman" w:eastAsia="TimesNewRomanPS-ItalicMT" w:hAnsi="Times New Roman" w:cs="Times New Roman"/>
          <w:color w:val="000000"/>
          <w:sz w:val="28"/>
          <w:szCs w:val="28"/>
        </w:rPr>
        <w:t>{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i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-ое число четное}, </w:t>
      </w:r>
      <w:r>
        <w:rPr>
          <w:rFonts w:ascii="Times New Roman" w:eastAsia="TimesNewRomanPSMT" w:hAnsi="Times New Roman" w:cs="Times New Roman"/>
          <w:i/>
          <w:iCs/>
          <w:color w:val="000000"/>
          <w:sz w:val="28"/>
          <w:szCs w:val="28"/>
          <w:lang w:val="en-US"/>
        </w:rPr>
        <w:t>i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, 2, 3. Найти вероятности событий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А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{Первое число четное},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В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{Только одно число четное},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 xml:space="preserve">С </w:t>
      </w:r>
      <w:r w:rsidRPr="001E64E5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{Хотя бы одно число четное}, </w:t>
      </w:r>
      <w:r>
        <w:rPr>
          <w:rFonts w:ascii="Times New Roman" w:eastAsia="TimesNewRomanPSMT" w:hAnsi="Times New Roman" w:cs="Times New Roman"/>
          <w:color w:val="000000"/>
          <w:sz w:val="28"/>
          <w:szCs w:val="28"/>
          <w:lang w:val="en-US"/>
        </w:rPr>
        <w:t>D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{Не менее одного четного числа}.</w:t>
      </w:r>
    </w:p>
    <w:p w14:paraId="2EB1DE44" w14:textId="77777777" w:rsidR="003208C6" w:rsidRDefault="003208C6" w:rsidP="003208C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26DFE614" w14:textId="1184CCCF" w:rsidR="003208C6" w:rsidRDefault="003208C6" w:rsidP="003208C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3208C6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20</w:t>
      </w:r>
    </w:p>
    <w:p w14:paraId="4F5F74FB" w14:textId="79280E45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Style w:val="fontstyle01"/>
          <w:rFonts w:ascii="Times New Roman" w:hAnsi="Times New Roman" w:cs="Times New Roman" w:hint="default"/>
          <w:sz w:val="28"/>
          <w:szCs w:val="28"/>
        </w:rPr>
      </w:pPr>
      <w:r w:rsidRPr="003208C6">
        <w:rPr>
          <w:rFonts w:ascii="Times New Roman" w:eastAsia="TimesNewRomanPSMT" w:hAnsi="Times New Roman" w:cs="Times New Roman"/>
          <w:sz w:val="28"/>
          <w:szCs w:val="28"/>
        </w:rPr>
        <w:t>1.</w:t>
      </w:r>
      <w:r w:rsidRPr="003208C6">
        <w:rPr>
          <w:rFonts w:ascii="Times New Roman" w:eastAsia="TimesNewRomanPSMT" w:hAnsi="Times New Roman" w:cs="Times New Roman"/>
          <w:b/>
          <w:bCs/>
          <w:sz w:val="28"/>
          <w:szCs w:val="28"/>
        </w:rPr>
        <w:t xml:space="preserve"> 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Прибор состоит из двух блоков. Вероятность отказа каждого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из блоков равна 0,75. Найти вероятности событий </w:t>
      </w:r>
      <w:r w:rsidRPr="003208C6">
        <w:rPr>
          <w:rStyle w:val="fontstyle21"/>
          <w:rFonts w:ascii="Times New Roman" w:hAnsi="Times New Roman" w:cs="Times New Roman" w:hint="default"/>
          <w:sz w:val="28"/>
          <w:szCs w:val="28"/>
        </w:rPr>
        <w:t>А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={Хотя бы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один из блоков прибора работает}, </w:t>
      </w:r>
      <w:r w:rsidRPr="003208C6">
        <w:rPr>
          <w:rStyle w:val="fontstyle21"/>
          <w:rFonts w:ascii="Times New Roman" w:hAnsi="Times New Roman" w:cs="Times New Roman" w:hint="default"/>
          <w:sz w:val="28"/>
          <w:szCs w:val="28"/>
        </w:rPr>
        <w:t>В=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{В приборе работает только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второй блок}.</w:t>
      </w:r>
    </w:p>
    <w:p w14:paraId="509C9331" w14:textId="1D9EACA6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Style w:val="fontstyle01"/>
          <w:rFonts w:ascii="Times New Roman" w:hAnsi="Times New Roman" w:cs="Times New Roman" w:hint="default"/>
          <w:sz w:val="28"/>
          <w:szCs w:val="28"/>
        </w:rPr>
      </w:pP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2. Судно имеет две турбины. Вероятность отказа каждой из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турбин равна 0,85. Найти вероятности событий </w:t>
      </w:r>
      <w:r w:rsidRPr="003208C6">
        <w:rPr>
          <w:rStyle w:val="fontstyle21"/>
          <w:rFonts w:ascii="Times New Roman" w:hAnsi="Times New Roman" w:cs="Times New Roman" w:hint="default"/>
          <w:sz w:val="28"/>
          <w:szCs w:val="28"/>
        </w:rPr>
        <w:t>А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={Только первая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 xml:space="preserve">турбина судна имеет неисправность}, </w:t>
      </w:r>
      <w:r w:rsidR="001E64E5">
        <w:rPr>
          <w:rStyle w:val="fontstyle01"/>
          <w:rFonts w:ascii="Times New Roman" w:hAnsi="Times New Roman" w:cs="Times New Roman" w:hint="default"/>
          <w:sz w:val="28"/>
          <w:szCs w:val="28"/>
          <w:lang w:val="en-US"/>
        </w:rPr>
        <w:t>B</w:t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={Хотя бы одна турбина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судна имеет неисправность}.</w:t>
      </w:r>
    </w:p>
    <w:p w14:paraId="0A99EA3E" w14:textId="77777777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Style w:val="fontstyle01"/>
          <w:rFonts w:ascii="Times New Roman" w:hAnsi="Times New Roman" w:cs="Times New Roman" w:hint="default"/>
          <w:sz w:val="28"/>
          <w:szCs w:val="28"/>
        </w:rPr>
      </w:pP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3. Подбрасываются три правильные шестигранные игральные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кости. Найти вероятность того, что сумма выпавших на верхней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грани очков не превзойдет пяти.</w:t>
      </w:r>
    </w:p>
    <w:p w14:paraId="24204F26" w14:textId="77777777" w:rsidR="003208C6" w:rsidRDefault="003208C6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Style w:val="fontstyle01"/>
          <w:rFonts w:ascii="Times New Roman" w:hAnsi="Times New Roman" w:cs="Times New Roman" w:hint="default"/>
          <w:sz w:val="28"/>
          <w:szCs w:val="28"/>
        </w:rPr>
      </w:pP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4. Из урны, содержащей 3 красных и 3 белых шара, наудачу и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последовательно извлекаются два шара. Найти вероятность того,</w:t>
      </w:r>
      <w:r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Pr="003208C6">
        <w:rPr>
          <w:rStyle w:val="fontstyle01"/>
          <w:rFonts w:ascii="Times New Roman" w:hAnsi="Times New Roman" w:cs="Times New Roman" w:hint="default"/>
          <w:sz w:val="28"/>
          <w:szCs w:val="28"/>
        </w:rPr>
        <w:t>что шары разного цвета.</w:t>
      </w:r>
    </w:p>
    <w:p w14:paraId="4316ABB4" w14:textId="76688F65" w:rsidR="003208C6" w:rsidRDefault="001E64E5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5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. На шахматную доску наудачу ставятся две ладьи. Вычислить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Р(В</w:t>
      </w:r>
      <w:r w:rsidRPr="001E64E5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|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А</w:t>
      </w:r>
      <w:r w:rsidR="003208C6" w:rsidRPr="001E64E5">
        <w:rPr>
          <w:rFonts w:ascii="Times New Roman" w:eastAsia="TimesNewRomanPS-ItalicMT" w:hAnsi="Times New Roman" w:cs="Times New Roman"/>
          <w:color w:val="000000"/>
          <w:sz w:val="28"/>
          <w:szCs w:val="28"/>
        </w:rPr>
        <w:t>),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 xml:space="preserve"> 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если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А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{Ладьи попали на клетки разного цвета},</w:t>
      </w: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В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{Ладьи побьют друг друга}.</w:t>
      </w:r>
    </w:p>
    <w:p w14:paraId="18058E8E" w14:textId="14A13F7E" w:rsidR="003208C6" w:rsidRDefault="001E64E5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>6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. Статистика, собранная среди студентов одного из ВУЗов, обнаружила следующие факты: 60% всех студентов занимаются спортом,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  <w:t>40% участвуют в научной работе на кафедрах и 20% занимаются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  <w:t>спортом и участвуют в научной работе на кафедрах. Корреспондент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  <w:t xml:space="preserve">местной газеты подошел к наудачу выбранному студенту. Найти вероятность события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 xml:space="preserve">А = 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{Студент занимается одним только спортом}.</w:t>
      </w:r>
    </w:p>
    <w:p w14:paraId="5851D2C6" w14:textId="394A813B" w:rsidR="003208C6" w:rsidRDefault="001E64E5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>7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. Три студента сдали экзамен по теории вероятностей. Вероятности событий </w:t>
      </w:r>
      <w:r w:rsidRPr="001E64E5">
        <w:rPr>
          <w:rFonts w:ascii="Times New Roman" w:eastAsia="TimesNewRomanPSMT" w:hAnsi="Times New Roman" w:cs="Times New Roman"/>
          <w:i/>
          <w:iCs/>
          <w:color w:val="000000"/>
          <w:sz w:val="28"/>
          <w:szCs w:val="28"/>
          <w:lang w:val="en-US"/>
        </w:rPr>
        <w:t>A</w:t>
      </w:r>
      <w:r>
        <w:rPr>
          <w:rFonts w:ascii="Times New Roman" w:eastAsia="TimesNewRomanPSMT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={</w:t>
      </w:r>
      <w:r>
        <w:rPr>
          <w:rFonts w:ascii="Times New Roman" w:eastAsia="TimesNewRomanPSMT" w:hAnsi="Times New Roman" w:cs="Times New Roman"/>
          <w:i/>
          <w:iCs/>
          <w:color w:val="000000"/>
          <w:sz w:val="28"/>
          <w:szCs w:val="28"/>
          <w:lang w:val="en-US"/>
        </w:rPr>
        <w:t>i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-ый студент сдал экзамен},</w:t>
      </w:r>
      <w:r w:rsidRPr="001E64E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/>
          <w:iCs/>
          <w:color w:val="000000"/>
          <w:sz w:val="28"/>
          <w:szCs w:val="28"/>
          <w:lang w:val="en-US"/>
        </w:rPr>
        <w:t>i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=1,2,3, равны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  <w:t xml:space="preserve">0,6. Найти вероятности событий </w:t>
      </w:r>
      <w:r w:rsidRPr="001E64E5">
        <w:rPr>
          <w:rFonts w:ascii="Times New Roman" w:eastAsia="TimesNewRomanPSMT" w:hAnsi="Times New Roman" w:cs="Times New Roman"/>
          <w:i/>
          <w:iCs/>
          <w:color w:val="000000"/>
          <w:sz w:val="28"/>
          <w:szCs w:val="28"/>
          <w:lang w:val="en-US"/>
        </w:rPr>
        <w:t>A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={Все студенты сдали экзамен},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В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{Только один студент сдал экзамен},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С</w:t>
      </w:r>
      <w:r w:rsidRPr="001E64E5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{Хотя бы один студент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br/>
        <w:t xml:space="preserve">сдал экзамен}, </w:t>
      </w:r>
      <w:r w:rsidR="003208C6" w:rsidRPr="003208C6">
        <w:rPr>
          <w:rFonts w:ascii="Times New Roman" w:eastAsia="TimesNewRomanPS-ItalicMT" w:hAnsi="Times New Roman" w:cs="Times New Roman"/>
          <w:i/>
          <w:iCs/>
          <w:color w:val="000000"/>
          <w:sz w:val="28"/>
          <w:szCs w:val="28"/>
        </w:rPr>
        <w:t>D=</w:t>
      </w:r>
      <w:r w:rsidR="003208C6" w:rsidRPr="003208C6">
        <w:rPr>
          <w:rFonts w:ascii="Times New Roman" w:eastAsia="TimesNewRomanPSMT" w:hAnsi="Times New Roman" w:cs="Times New Roman"/>
          <w:color w:val="000000"/>
          <w:sz w:val="28"/>
          <w:szCs w:val="28"/>
        </w:rPr>
        <w:t>{Ни один студент не сдал экзамен}.</w:t>
      </w:r>
    </w:p>
    <w:p w14:paraId="7A4C8A86" w14:textId="77777777" w:rsidR="001E64E5" w:rsidRPr="003208C6" w:rsidRDefault="001E64E5" w:rsidP="003208C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sectPr w:rsidR="001E64E5" w:rsidRPr="003208C6" w:rsidSect="00987638">
      <w:headerReference w:type="default" r:id="rId10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CF4013" w14:textId="77777777" w:rsidR="00AC3770" w:rsidRDefault="00AC3770" w:rsidP="00DB49F4">
      <w:pPr>
        <w:spacing w:after="0" w:line="240" w:lineRule="auto"/>
      </w:pPr>
      <w:r>
        <w:separator/>
      </w:r>
    </w:p>
  </w:endnote>
  <w:endnote w:type="continuationSeparator" w:id="0">
    <w:p w14:paraId="1FBC1FD6" w14:textId="77777777" w:rsidR="00AC3770" w:rsidRDefault="00AC3770" w:rsidP="00DB49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Bold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-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89C6C6" w14:textId="77777777" w:rsidR="00AC3770" w:rsidRDefault="00AC3770" w:rsidP="00DB49F4">
      <w:pPr>
        <w:spacing w:after="0" w:line="240" w:lineRule="auto"/>
      </w:pPr>
      <w:r>
        <w:separator/>
      </w:r>
    </w:p>
  </w:footnote>
  <w:footnote w:type="continuationSeparator" w:id="0">
    <w:p w14:paraId="7A0C5F6A" w14:textId="77777777" w:rsidR="00AC3770" w:rsidRDefault="00AC3770" w:rsidP="00DB49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3E9F2B" w14:textId="51CE179A" w:rsidR="00DB49F4" w:rsidRDefault="00AC3770">
    <w:pPr>
      <w:pStyle w:val="a4"/>
      <w:tabs>
        <w:tab w:val="clear" w:pos="4677"/>
        <w:tab w:val="clear" w:pos="9355"/>
      </w:tabs>
      <w:jc w:val="right"/>
      <w:rPr>
        <w:color w:val="5B9BD5" w:themeColor="accent1"/>
      </w:rPr>
    </w:pPr>
    <w:sdt>
      <w:sdtPr>
        <w:rPr>
          <w:color w:val="5B9BD5" w:themeColor="accent1"/>
        </w:rPr>
        <w:alias w:val="Название"/>
        <w:tag w:val=""/>
        <w:id w:val="664756013"/>
        <w:placeholder>
          <w:docPart w:val="68F678BC6A1843DAA85737A5448FA11B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DB49F4">
          <w:rPr>
            <w:color w:val="5B9BD5" w:themeColor="accent1"/>
          </w:rPr>
          <w:t>Самостоятельные работы по теории вероятностей</w:t>
        </w:r>
      </w:sdtContent>
    </w:sdt>
    <w:r w:rsidR="00DB49F4">
      <w:rPr>
        <w:color w:val="5B9BD5" w:themeColor="accent1"/>
      </w:rPr>
      <w:t xml:space="preserve"> | </w:t>
    </w:r>
    <w:sdt>
      <w:sdtPr>
        <w:rPr>
          <w:color w:val="5B9BD5" w:themeColor="accent1"/>
        </w:rPr>
        <w:alias w:val="Автор"/>
        <w:tag w:val=""/>
        <w:id w:val="-1677181147"/>
        <w:placeholder>
          <w:docPart w:val="94B078A2E0EB4B7090A21E78FCB07124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EndPr/>
      <w:sdtContent>
        <w:r w:rsidR="00DB49F4">
          <w:rPr>
            <w:color w:val="5B9BD5" w:themeColor="accent1"/>
          </w:rPr>
          <w:t>Савенко О.В.</w:t>
        </w:r>
      </w:sdtContent>
    </w:sdt>
  </w:p>
  <w:p w14:paraId="266D0924" w14:textId="77777777" w:rsidR="00DB49F4" w:rsidRDefault="00DB49F4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5C1C48"/>
    <w:multiLevelType w:val="hybridMultilevel"/>
    <w:tmpl w:val="07DA7266"/>
    <w:lvl w:ilvl="0" w:tplc="3DF06C60">
      <w:start w:val="1"/>
      <w:numFmt w:val="decimal"/>
      <w:lvlText w:val="%1."/>
      <w:lvlJc w:val="left"/>
      <w:pPr>
        <w:ind w:left="1068" w:hanging="360"/>
      </w:pPr>
      <w:rPr>
        <w:rFonts w:eastAsia="TimesNewRomanPS-BoldMT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CD55CEB"/>
    <w:multiLevelType w:val="hybridMultilevel"/>
    <w:tmpl w:val="07DA7266"/>
    <w:lvl w:ilvl="0" w:tplc="3DF06C60">
      <w:start w:val="1"/>
      <w:numFmt w:val="decimal"/>
      <w:lvlText w:val="%1."/>
      <w:lvlJc w:val="left"/>
      <w:pPr>
        <w:ind w:left="1068" w:hanging="360"/>
      </w:pPr>
      <w:rPr>
        <w:rFonts w:eastAsia="TimesNewRomanPS-BoldMT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6AA65F5"/>
    <w:multiLevelType w:val="hybridMultilevel"/>
    <w:tmpl w:val="052A9922"/>
    <w:lvl w:ilvl="0" w:tplc="223E011C">
      <w:start w:val="1"/>
      <w:numFmt w:val="decimal"/>
      <w:lvlText w:val="%1."/>
      <w:lvlJc w:val="left"/>
      <w:pPr>
        <w:ind w:left="1125" w:hanging="765"/>
      </w:pPr>
      <w:rPr>
        <w:rFonts w:ascii="TimesNewRomanPSMT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A424AC"/>
    <w:multiLevelType w:val="hybridMultilevel"/>
    <w:tmpl w:val="32507A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735A6F"/>
    <w:multiLevelType w:val="hybridMultilevel"/>
    <w:tmpl w:val="CAE2F708"/>
    <w:lvl w:ilvl="0" w:tplc="7F2C215A">
      <w:start w:val="1"/>
      <w:numFmt w:val="decimal"/>
      <w:lvlText w:val="%1."/>
      <w:lvlJc w:val="left"/>
      <w:pPr>
        <w:ind w:left="1428" w:hanging="360"/>
      </w:pPr>
      <w:rPr>
        <w:rFonts w:ascii="TimesNewRomanPSMT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73281D29"/>
    <w:multiLevelType w:val="hybridMultilevel"/>
    <w:tmpl w:val="07DA7266"/>
    <w:lvl w:ilvl="0" w:tplc="3DF06C60">
      <w:start w:val="1"/>
      <w:numFmt w:val="decimal"/>
      <w:lvlText w:val="%1."/>
      <w:lvlJc w:val="left"/>
      <w:pPr>
        <w:ind w:left="1068" w:hanging="360"/>
      </w:pPr>
      <w:rPr>
        <w:rFonts w:eastAsia="TimesNewRomanPS-BoldMT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7638"/>
    <w:rsid w:val="000244D7"/>
    <w:rsid w:val="00037880"/>
    <w:rsid w:val="00062FE8"/>
    <w:rsid w:val="00091EBE"/>
    <w:rsid w:val="000955FB"/>
    <w:rsid w:val="001329B8"/>
    <w:rsid w:val="00171B28"/>
    <w:rsid w:val="001A73EC"/>
    <w:rsid w:val="001E64E5"/>
    <w:rsid w:val="003003B4"/>
    <w:rsid w:val="00317914"/>
    <w:rsid w:val="003208C6"/>
    <w:rsid w:val="003502E6"/>
    <w:rsid w:val="00365714"/>
    <w:rsid w:val="003C5A5E"/>
    <w:rsid w:val="003E74FE"/>
    <w:rsid w:val="00410C2F"/>
    <w:rsid w:val="00414E30"/>
    <w:rsid w:val="00472627"/>
    <w:rsid w:val="004B2C80"/>
    <w:rsid w:val="00545D72"/>
    <w:rsid w:val="005665CD"/>
    <w:rsid w:val="0059751A"/>
    <w:rsid w:val="00642682"/>
    <w:rsid w:val="00662F89"/>
    <w:rsid w:val="00694A16"/>
    <w:rsid w:val="00740A94"/>
    <w:rsid w:val="0076043C"/>
    <w:rsid w:val="00795BA5"/>
    <w:rsid w:val="007F57F8"/>
    <w:rsid w:val="00831F7A"/>
    <w:rsid w:val="008A0E88"/>
    <w:rsid w:val="008C5CE3"/>
    <w:rsid w:val="008E7CDA"/>
    <w:rsid w:val="008F6B40"/>
    <w:rsid w:val="00903371"/>
    <w:rsid w:val="00946872"/>
    <w:rsid w:val="00951676"/>
    <w:rsid w:val="00975202"/>
    <w:rsid w:val="00987638"/>
    <w:rsid w:val="009A102E"/>
    <w:rsid w:val="009E11FD"/>
    <w:rsid w:val="00A708FA"/>
    <w:rsid w:val="00AB0BB4"/>
    <w:rsid w:val="00AC3770"/>
    <w:rsid w:val="00B97D98"/>
    <w:rsid w:val="00CA132F"/>
    <w:rsid w:val="00CD23A3"/>
    <w:rsid w:val="00D94663"/>
    <w:rsid w:val="00DB49F4"/>
    <w:rsid w:val="00E0535F"/>
    <w:rsid w:val="00E07407"/>
    <w:rsid w:val="00EC1E96"/>
    <w:rsid w:val="00ED60FD"/>
    <w:rsid w:val="00F628C8"/>
    <w:rsid w:val="00FF6ABB"/>
    <w:rsid w:val="00FF6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52DBD6"/>
  <w15:chartTrackingRefBased/>
  <w15:docId w15:val="{8AB31FDF-E051-4BA8-941B-FEB5120D2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65C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B4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B49F4"/>
  </w:style>
  <w:style w:type="paragraph" w:styleId="a6">
    <w:name w:val="footer"/>
    <w:basedOn w:val="a"/>
    <w:link w:val="a7"/>
    <w:uiPriority w:val="99"/>
    <w:unhideWhenUsed/>
    <w:rsid w:val="00DB4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B49F4"/>
  </w:style>
  <w:style w:type="paragraph" w:styleId="a8">
    <w:name w:val="Balloon Text"/>
    <w:basedOn w:val="a"/>
    <w:link w:val="a9"/>
    <w:uiPriority w:val="99"/>
    <w:semiHidden/>
    <w:unhideWhenUsed/>
    <w:rsid w:val="003179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17914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317914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17914"/>
    <w:pPr>
      <w:tabs>
        <w:tab w:val="center" w:pos="4820"/>
        <w:tab w:val="right" w:pos="9640"/>
      </w:tabs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NewRomanPSMT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317914"/>
    <w:rPr>
      <w:rFonts w:ascii="Times New Roman" w:eastAsia="TimesNewRomanPSMT" w:hAnsi="Times New Roman" w:cs="Times New Roman"/>
      <w:sz w:val="28"/>
      <w:szCs w:val="28"/>
    </w:rPr>
  </w:style>
  <w:style w:type="character" w:customStyle="1" w:styleId="fontstyle01">
    <w:name w:val="fontstyle01"/>
    <w:basedOn w:val="a0"/>
    <w:rsid w:val="003208C6"/>
    <w:rPr>
      <w:rFonts w:ascii="TimesNewRomanPSMT" w:eastAsia="TimesNewRomanPSMT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3208C6"/>
    <w:rPr>
      <w:rFonts w:ascii="TimesNewRomanPS-ItalicMT" w:eastAsia="TimesNewRomanPS-ItalicMT" w:hint="eastAsia"/>
      <w:b w:val="0"/>
      <w:bCs w:val="0"/>
      <w:i/>
      <w:iCs/>
      <w:color w:val="000000"/>
      <w:sz w:val="20"/>
      <w:szCs w:val="20"/>
    </w:rPr>
  </w:style>
  <w:style w:type="character" w:customStyle="1" w:styleId="fontstyle31">
    <w:name w:val="fontstyle31"/>
    <w:basedOn w:val="a0"/>
    <w:rsid w:val="003208C6"/>
    <w:rPr>
      <w:rFonts w:ascii="TimesNewRomanPS-BoldItalicMT" w:eastAsia="TimesNewRomanPS-BoldItalicMT" w:hint="eastAsia"/>
      <w:b/>
      <w:bCs/>
      <w:i/>
      <w:iCs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68F678BC6A1843DAA85737A5448FA11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C0C016-3736-40A4-AB79-C8269BA2EEB2}"/>
      </w:docPartPr>
      <w:docPartBody>
        <w:p w:rsidR="00B4404C" w:rsidRDefault="00E92B36" w:rsidP="00E92B36">
          <w:pPr>
            <w:pStyle w:val="68F678BC6A1843DAA85737A5448FA11B"/>
          </w:pPr>
          <w:r>
            <w:rPr>
              <w:color w:val="4472C4" w:themeColor="accent1"/>
            </w:rPr>
            <w:t>[Заголовок документа]</w:t>
          </w:r>
        </w:p>
      </w:docPartBody>
    </w:docPart>
    <w:docPart>
      <w:docPartPr>
        <w:name w:val="94B078A2E0EB4B7090A21E78FCB071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FDFD79F-8218-44B1-A2CE-D2FA1B42742F}"/>
      </w:docPartPr>
      <w:docPartBody>
        <w:p w:rsidR="00B4404C" w:rsidRDefault="00E92B36" w:rsidP="00E92B36">
          <w:pPr>
            <w:pStyle w:val="94B078A2E0EB4B7090A21E78FCB07124"/>
          </w:pPr>
          <w: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Bold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-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2B36"/>
    <w:rsid w:val="001D107B"/>
    <w:rsid w:val="008B7461"/>
    <w:rsid w:val="00AA698A"/>
    <w:rsid w:val="00B4404C"/>
    <w:rsid w:val="00E92B36"/>
    <w:rsid w:val="00ED6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8F678BC6A1843DAA85737A5448FA11B">
    <w:name w:val="68F678BC6A1843DAA85737A5448FA11B"/>
    <w:rsid w:val="00E92B36"/>
  </w:style>
  <w:style w:type="paragraph" w:customStyle="1" w:styleId="94B078A2E0EB4B7090A21E78FCB07124">
    <w:name w:val="94B078A2E0EB4B7090A21E78FCB07124"/>
    <w:rsid w:val="00E92B3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CEBEDB-59FB-4296-973C-7B4CE7BAC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8</Pages>
  <Words>6099</Words>
  <Characters>34766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амостоятельные работы по теории вероятностей</vt:lpstr>
    </vt:vector>
  </TitlesOfParts>
  <Company>SPecialiST RePack</Company>
  <LinksUpToDate>false</LinksUpToDate>
  <CharactersWithSpaces>40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стоятельные работы по теории вероятностей</dc:title>
  <dc:subject/>
  <dc:creator>Савенко О.В.</dc:creator>
  <cp:keywords/>
  <dc:description/>
  <cp:lastModifiedBy>OKSANA</cp:lastModifiedBy>
  <cp:revision>4</cp:revision>
  <dcterms:created xsi:type="dcterms:W3CDTF">2022-12-24T12:02:00Z</dcterms:created>
  <dcterms:modified xsi:type="dcterms:W3CDTF">2022-12-24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